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2E9EEA" w14:textId="77777777" w:rsidR="00CE6A94" w:rsidRDefault="00C207D7">
      <w:r>
        <w:rPr>
          <w:lang w:eastAsia="en-GB"/>
        </w:rPr>
        <w:pict w14:anchorId="4EA511B0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6433CC50" w14:textId="4657870B" w:rsidR="007D00CD" w:rsidRDefault="00C207D7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13</w:t>
                  </w:r>
                </w:p>
                <w:p w14:paraId="3231F90C" w14:textId="77777777" w:rsidR="007D00CD" w:rsidRPr="00B26E68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422C0EFC" w14:textId="77777777" w:rsidR="007D00CD" w:rsidRPr="001C74BF" w:rsidRDefault="007D00CD" w:rsidP="001C74BF"/>
              </w:txbxContent>
            </v:textbox>
          </v:shape>
        </w:pict>
      </w:r>
      <w:r>
        <w:rPr>
          <w:lang w:eastAsia="en-GB"/>
        </w:rPr>
        <w:pict w14:anchorId="2DA45FF6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6DC222BC" w14:textId="77777777" w:rsidR="007D00CD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4BBB8A8C" w14:textId="17BBD256" w:rsidR="007D00CD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C954F4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Practice Paper</w:t>
                  </w:r>
                </w:p>
                <w:p w14:paraId="74BEE743" w14:textId="77777777" w:rsidR="007D00CD" w:rsidRPr="001C74BF" w:rsidRDefault="007D00CD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68932AC8" w14:textId="77777777" w:rsidR="006A2F3A" w:rsidRDefault="006A2F3A"/>
    <w:p w14:paraId="70DD2833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14:paraId="2CF7AF3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F5C1BCB" w14:textId="77777777" w:rsidR="006A2F3A" w:rsidRDefault="00C207D7" w:rsidP="00C97728">
            <w:pPr>
              <w:pStyle w:val="Text"/>
            </w:pPr>
            <w:r>
              <w:rPr>
                <w:noProof w:val="0"/>
                <w:lang w:eastAsia="en-GB"/>
              </w:rPr>
              <w:pict w14:anchorId="16021DBD">
                <v:shape id="_x0000_s1026" type="#_x0000_t202" style="position:absolute;margin-left:-23.7pt;margin-top:1pt;width:31.2pt;height:23.5pt;z-index:251660288;mso-width-relative:margin;mso-height-relative:margin">
                  <v:textbox>
                    <w:txbxContent>
                      <w:p w14:paraId="4DCA30F1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Correctly facto</w:t>
            </w:r>
            <w:r w:rsidR="006A2F3A" w:rsidRPr="00C93C9D">
              <w:t>rises the denominator of the left</w:t>
            </w:r>
            <w:r w:rsidR="006A2F3A">
              <w:t>-</w:t>
            </w:r>
            <w:r w:rsidR="006A2F3A" w:rsidRPr="00C93C9D">
              <w:t>hand fraction:</w:t>
            </w:r>
            <w:r w:rsidR="006A2F3A">
              <w:t xml:space="preserve">     </w:t>
            </w:r>
          </w:p>
          <w:p w14:paraId="3BA330E9" w14:textId="77777777" w:rsidR="006A2F3A" w:rsidRPr="00C93C9D" w:rsidRDefault="006A2F3A" w:rsidP="00C97728">
            <w:pPr>
              <w:pStyle w:val="Text"/>
            </w:pPr>
            <w:r>
              <w:t xml:space="preserve">     </w:t>
            </w:r>
            <w:r w:rsidRPr="00E45220">
              <w:rPr>
                <w:position w:val="-26"/>
              </w:rPr>
              <w:object w:dxaOrig="2180" w:dyaOrig="640" w14:anchorId="6A3B86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6pt;height:33pt" o:ole="">
                  <v:imagedata r:id="rId4" o:title=""/>
                </v:shape>
                <o:OLEObject Type="Embed" ProgID="Equation.DSMT4" ShapeID="_x0000_i1025" DrawAspect="Content" ObjectID="_1733929847" r:id="rId5"/>
              </w:object>
            </w:r>
          </w:p>
        </w:tc>
        <w:tc>
          <w:tcPr>
            <w:tcW w:w="1271" w:type="dxa"/>
            <w:shd w:val="clear" w:color="auto" w:fill="auto"/>
          </w:tcPr>
          <w:p w14:paraId="7E981F5A" w14:textId="77777777"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6A2F3A" w:rsidRPr="00F628CD" w14:paraId="3E71E83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508A911" w14:textId="77777777" w:rsidR="006A2F3A" w:rsidRDefault="00C207D7" w:rsidP="00C97728">
            <w:pPr>
              <w:rPr>
                <w:rFonts w:cs="Times New Roman"/>
              </w:rPr>
            </w:pPr>
            <w:r>
              <w:rPr>
                <w:rFonts w:cs="Times New Roman"/>
                <w:noProof/>
                <w:lang w:eastAsia="en-GB"/>
              </w:rPr>
              <w:pict w14:anchorId="0893330A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2" type="#_x0000_t32" style="position:absolute;margin-left:181.7pt;margin-top:13.4pt;width:31.2pt;height:0;z-index:251769856;mso-position-horizontal-relative:text;mso-position-vertical-relative:text" o:connectortype="straight"/>
              </w:pict>
            </w:r>
            <w:r w:rsidR="006A2F3A" w:rsidRPr="00C93C9D">
              <w:rPr>
                <w:rFonts w:cs="Times New Roman"/>
              </w:rPr>
              <w:t>Multiplies the right</w:t>
            </w:r>
            <w:r w:rsidR="006A2F3A">
              <w:rPr>
                <w:rFonts w:cs="Times New Roman"/>
              </w:rPr>
              <w:t>-</w:t>
            </w:r>
            <w:r w:rsidR="006A2F3A" w:rsidRPr="00C93C9D">
              <w:rPr>
                <w:rFonts w:cs="Times New Roman"/>
              </w:rPr>
              <w:t xml:space="preserve">hand fraction by </w:t>
            </w:r>
            <w:r w:rsidR="006A2F3A" w:rsidRPr="00E45220">
              <w:rPr>
                <w:rFonts w:cs="Times New Roman"/>
                <w:position w:val="-22"/>
              </w:rPr>
              <w:object w:dxaOrig="640" w:dyaOrig="600" w14:anchorId="1219B996">
                <v:shape id="_x0000_i1026" type="#_x0000_t75" style="width:31.2pt;height:29.4pt" o:ole="">
                  <v:imagedata r:id="rId6" o:title=""/>
                </v:shape>
                <o:OLEObject Type="Embed" ProgID="Equation.DSMT4" ShapeID="_x0000_i1026" DrawAspect="Content" ObjectID="_1733929848" r:id="rId7"/>
              </w:object>
            </w:r>
          </w:p>
          <w:p w14:paraId="284AC8D8" w14:textId="77777777" w:rsidR="006A2F3A" w:rsidRPr="00C93C9D" w:rsidRDefault="006A2F3A" w:rsidP="00C97728">
            <w:pPr>
              <w:rPr>
                <w:rFonts w:cs="Times New Roman"/>
              </w:rPr>
            </w:pPr>
            <w:r w:rsidRPr="00C93C9D">
              <w:rPr>
                <w:rFonts w:cs="Times New Roman"/>
              </w:rPr>
              <w:t>For example:</w:t>
            </w:r>
            <w:r>
              <w:rPr>
                <w:rFonts w:cs="Times New Roman"/>
              </w:rPr>
              <w:t xml:space="preserve">     </w:t>
            </w:r>
            <w:r w:rsidRPr="00E45220">
              <w:rPr>
                <w:rFonts w:cs="Times New Roman"/>
                <w:position w:val="-26"/>
              </w:rPr>
              <w:object w:dxaOrig="3000" w:dyaOrig="640" w14:anchorId="7FF176BF">
                <v:shape id="_x0000_i1027" type="#_x0000_t75" style="width:150.6pt;height:31.2pt" o:ole="">
                  <v:imagedata r:id="rId8" o:title=""/>
                </v:shape>
                <o:OLEObject Type="Embed" ProgID="Equation.DSMT4" ShapeID="_x0000_i1027" DrawAspect="Content" ObjectID="_1733929849" r:id="rId9"/>
              </w:object>
            </w:r>
            <w:r w:rsidRPr="00C93C9D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 </w:t>
            </w:r>
            <w:r w:rsidRPr="00C93C9D">
              <w:rPr>
                <w:rFonts w:cs="Times New Roman"/>
              </w:rPr>
              <w:t>is seen.</w:t>
            </w:r>
          </w:p>
        </w:tc>
        <w:tc>
          <w:tcPr>
            <w:tcW w:w="1271" w:type="dxa"/>
            <w:shd w:val="clear" w:color="auto" w:fill="auto"/>
          </w:tcPr>
          <w:p w14:paraId="5807CDE0" w14:textId="77777777"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6A2F3A" w:rsidRPr="00F628CD" w14:paraId="17CE572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2E53CCD" w14:textId="77777777" w:rsidR="006A2F3A" w:rsidRDefault="006A2F3A" w:rsidP="00C97728">
            <w:pPr>
              <w:pStyle w:val="Text"/>
            </w:pPr>
            <w:r>
              <w:t xml:space="preserve">     Makes an attempt to distribute the numerator of the right-hand fraction. </w:t>
            </w:r>
          </w:p>
          <w:p w14:paraId="1F5A4344" w14:textId="77777777" w:rsidR="006A2F3A" w:rsidRPr="00C93C9D" w:rsidRDefault="006A2F3A" w:rsidP="00C97728">
            <w:pPr>
              <w:pStyle w:val="Text"/>
            </w:pPr>
            <w:r>
              <w:t xml:space="preserve">     For example:   </w:t>
            </w:r>
            <w:r w:rsidRPr="00303DD6">
              <w:rPr>
                <w:position w:val="-28"/>
              </w:rPr>
              <w:object w:dxaOrig="1579" w:dyaOrig="680" w14:anchorId="6D65739F">
                <v:shape id="_x0000_i1028" type="#_x0000_t75" style="width:78.6pt;height:33.6pt" o:ole="">
                  <v:imagedata r:id="rId10" o:title=""/>
                </v:shape>
                <o:OLEObject Type="Embed" ProgID="Equation.DSMT4" ShapeID="_x0000_i1028" DrawAspect="Content" ObjectID="_1733929850" r:id="rId1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64D3436B" w14:textId="77777777"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14:paraId="5794464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1F279F6" w14:textId="77777777" w:rsidR="006A2F3A" w:rsidRDefault="006A2F3A" w:rsidP="00C97728">
            <w:pPr>
              <w:pStyle w:val="Text"/>
            </w:pPr>
            <w:r>
              <w:t xml:space="preserve">    Fully simplified answer is seen.          </w:t>
            </w:r>
          </w:p>
          <w:p w14:paraId="2E3DC9CE" w14:textId="77777777" w:rsidR="006A2F3A" w:rsidRPr="00C93C9D" w:rsidRDefault="006A2F3A" w:rsidP="00C97728">
            <w:pPr>
              <w:pStyle w:val="Text"/>
            </w:pPr>
            <w:r>
              <w:t xml:space="preserve">     Accept either </w:t>
            </w:r>
            <w:r w:rsidRPr="00303DD6">
              <w:rPr>
                <w:position w:val="-28"/>
              </w:rPr>
              <w:object w:dxaOrig="1440" w:dyaOrig="680" w14:anchorId="68118CE0">
                <v:shape id="_x0000_i1029" type="#_x0000_t75" style="width:1in;height:33.6pt" o:ole="">
                  <v:imagedata r:id="rId12" o:title=""/>
                </v:shape>
                <o:OLEObject Type="Embed" ProgID="Equation.DSMT4" ShapeID="_x0000_i1029" DrawAspect="Content" ObjectID="_1733929851" r:id="rId13"/>
              </w:object>
            </w:r>
            <w:r>
              <w:t xml:space="preserve">    or    </w:t>
            </w:r>
            <w:r w:rsidRPr="00E45220">
              <w:rPr>
                <w:position w:val="-26"/>
              </w:rPr>
              <w:object w:dxaOrig="1440" w:dyaOrig="640" w14:anchorId="04565FCB">
                <v:shape id="_x0000_i1030" type="#_x0000_t75" style="width:1in;height:31.2pt" o:ole="">
                  <v:imagedata r:id="rId14" o:title=""/>
                </v:shape>
                <o:OLEObject Type="Embed" ProgID="Equation.DSMT4" ShapeID="_x0000_i1030" DrawAspect="Content" ObjectID="_1733929852" r:id="rId15"/>
              </w:object>
            </w:r>
          </w:p>
        </w:tc>
        <w:tc>
          <w:tcPr>
            <w:tcW w:w="1271" w:type="dxa"/>
            <w:shd w:val="clear" w:color="auto" w:fill="auto"/>
          </w:tcPr>
          <w:p w14:paraId="1373ABD8" w14:textId="77777777"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14:paraId="2DBA8A4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E59C0BA" w14:textId="77777777" w:rsidR="006A2F3A" w:rsidRDefault="006A2F3A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44387BA" w14:textId="77777777" w:rsidR="006A2F3A" w:rsidRPr="00AC0AB3" w:rsidRDefault="006A2F3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857262C" w14:textId="77777777" w:rsidR="001C74BF" w:rsidRDefault="001C74BF"/>
    <w:p w14:paraId="72604D28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14:paraId="0DE416E4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37CFC4D" w14:textId="77777777" w:rsidR="006A2F3A" w:rsidRPr="00EF0C3E" w:rsidRDefault="00C207D7" w:rsidP="00C9772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00A5B03D">
                <v:shape id="_x0000_s1113" type="#_x0000_t202" style="position:absolute;left:0;text-align:left;margin-left:-23.7pt;margin-top:-.1pt;width:31.2pt;height:23.5pt;z-index:251770880;mso-width-relative:margin;mso-height-relative:margin">
                  <v:textbox>
                    <w:txbxContent>
                      <w:p w14:paraId="67F06DD2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Uses  </w:t>
            </w:r>
            <w:r w:rsidR="006A2F3A" w:rsidRPr="00CC4FEC">
              <w:rPr>
                <w:position w:val="-12"/>
              </w:rPr>
              <w:object w:dxaOrig="1540" w:dyaOrig="360" w14:anchorId="6F66BE31">
                <v:shape id="_x0000_i1031" type="#_x0000_t75" style="width:76.8pt;height:18.6pt" o:ole="">
                  <v:imagedata r:id="rId16" o:title=""/>
                </v:shape>
                <o:OLEObject Type="Embed" ProgID="Equation.DSMT4" ShapeID="_x0000_i1031" DrawAspect="Content" ObjectID="_1733929853" r:id="rId17"/>
              </w:object>
            </w:r>
            <w:r w:rsidR="006A2F3A">
              <w:t xml:space="preserve">  substituting </w:t>
            </w:r>
            <w:r w:rsidR="006A2F3A" w:rsidRPr="009C54AD">
              <w:rPr>
                <w:i/>
              </w:rPr>
              <w:t>a</w:t>
            </w:r>
            <w:r w:rsidR="006A2F3A">
              <w:t xml:space="preserve"> = 5 and </w:t>
            </w:r>
            <w:r w:rsidR="006A2F3A" w:rsidRPr="009C54AD">
              <w:rPr>
                <w:i/>
              </w:rPr>
              <w:t>d</w:t>
            </w:r>
            <w:r w:rsidR="006A2F3A">
              <w:t xml:space="preserve"> = 3 to get  </w:t>
            </w:r>
            <w:r w:rsidR="006A2F3A" w:rsidRPr="00CC4FEC">
              <w:rPr>
                <w:position w:val="-12"/>
              </w:rPr>
              <w:object w:dxaOrig="1480" w:dyaOrig="360" w14:anchorId="539B5A2F">
                <v:shape id="_x0000_i1032" type="#_x0000_t75" style="width:72.6pt;height:18.6pt" o:ole="">
                  <v:imagedata r:id="rId18" o:title=""/>
                </v:shape>
                <o:OLEObject Type="Embed" ProgID="Equation.DSMT4" ShapeID="_x0000_i1032" DrawAspect="Content" ObjectID="_1733929854" r:id="rId19"/>
              </w:object>
            </w:r>
          </w:p>
        </w:tc>
        <w:tc>
          <w:tcPr>
            <w:tcW w:w="1271" w:type="dxa"/>
            <w:shd w:val="clear" w:color="auto" w:fill="auto"/>
          </w:tcPr>
          <w:p w14:paraId="1CE81115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14:paraId="6F6D9F8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24EEE84" w14:textId="77777777"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     Simplifies to state </w:t>
            </w:r>
            <w:r w:rsidRPr="00CC4FEC">
              <w:rPr>
                <w:position w:val="-10"/>
              </w:rPr>
              <w:object w:dxaOrig="1020" w:dyaOrig="320" w14:anchorId="09DF902C">
                <v:shape id="_x0000_i1033" type="#_x0000_t75" style="width:51pt;height:17.4pt" o:ole="">
                  <v:imagedata r:id="rId20" o:title=""/>
                </v:shape>
                <o:OLEObject Type="Embed" ProgID="Equation.DSMT4" ShapeID="_x0000_i1033" DrawAspect="Content" ObjectID="_1733929855" r:id="rId21"/>
              </w:object>
            </w:r>
          </w:p>
        </w:tc>
        <w:tc>
          <w:tcPr>
            <w:tcW w:w="1271" w:type="dxa"/>
            <w:shd w:val="clear" w:color="auto" w:fill="auto"/>
          </w:tcPr>
          <w:p w14:paraId="2920EE95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F628CD" w14:paraId="6CB36FA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B8EB166" w14:textId="77777777" w:rsidR="006A2F3A" w:rsidRPr="00EF0C3E" w:rsidRDefault="00C207D7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rPr>
                <w:lang w:eastAsia="en-GB"/>
              </w:rPr>
              <w:pict w14:anchorId="60AAAC51">
                <v:shape id="_x0000_s1114" type="#_x0000_t202" style="position:absolute;left:0;text-align:left;margin-left:-19.7pt;margin-top:24.3pt;width:31.2pt;height:23.5pt;z-index:251771904;mso-position-horizontal-relative:text;mso-position-vertical-relative:text;mso-width-relative:margin;mso-height-relative:margin">
                  <v:textbox>
                    <w:txbxContent>
                      <w:p w14:paraId="7F36EFE8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14:paraId="0C38737E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F628CD" w14:paraId="74B80D3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ACF536D" w14:textId="77777777"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Use the sum of an arithmetic series to state  </w:t>
            </w:r>
            <w:r w:rsidRPr="00CC4FEC">
              <w:rPr>
                <w:position w:val="-22"/>
              </w:rPr>
              <w:object w:dxaOrig="2060" w:dyaOrig="580" w14:anchorId="0EA19272">
                <v:shape id="_x0000_i1034" type="#_x0000_t75" style="width:105pt;height:29.4pt" o:ole="">
                  <v:imagedata r:id="rId22" o:title=""/>
                </v:shape>
                <o:OLEObject Type="Embed" ProgID="Equation.DSMT4" ShapeID="_x0000_i1034" DrawAspect="Content" ObjectID="_1733929856" r:id="rId23"/>
              </w:object>
            </w:r>
          </w:p>
        </w:tc>
        <w:tc>
          <w:tcPr>
            <w:tcW w:w="1271" w:type="dxa"/>
            <w:shd w:val="clear" w:color="auto" w:fill="auto"/>
          </w:tcPr>
          <w:p w14:paraId="3EC05CE2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14:paraId="7E2D29B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3E0AD68" w14:textId="77777777"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     States correct final answer   </w:t>
            </w:r>
            <w:r w:rsidRPr="002F4367">
              <w:rPr>
                <w:position w:val="-6"/>
              </w:rPr>
              <w:object w:dxaOrig="1760" w:dyaOrig="320" w14:anchorId="677BCBEB">
                <v:shape id="_x0000_i1035" type="#_x0000_t75" style="width:87pt;height:16.2pt" o:ole="">
                  <v:imagedata r:id="rId24" o:title=""/>
                </v:shape>
                <o:OLEObject Type="Embed" ProgID="Equation.DSMT4" ShapeID="_x0000_i1035" DrawAspect="Content" ObjectID="_1733929857" r:id="rId25"/>
              </w:object>
            </w:r>
          </w:p>
        </w:tc>
        <w:tc>
          <w:tcPr>
            <w:tcW w:w="1271" w:type="dxa"/>
            <w:shd w:val="clear" w:color="auto" w:fill="auto"/>
          </w:tcPr>
          <w:p w14:paraId="6D695D4C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14:paraId="1CD8770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5A71EB0" w14:textId="77777777" w:rsidR="006A2F3A" w:rsidRPr="00EF0C3E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751167D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AC0AB3" w14:paraId="1BCFFF6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75A20AE" w14:textId="77777777" w:rsidR="006A2F3A" w:rsidRDefault="006A2F3A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7A47959" w14:textId="77777777" w:rsidR="006A2F3A" w:rsidRPr="00AC0AB3" w:rsidRDefault="006A2F3A" w:rsidP="001C74BF">
            <w:pPr>
              <w:pStyle w:val="Text"/>
              <w:jc w:val="center"/>
              <w:rPr>
                <w:b/>
              </w:rPr>
            </w:pPr>
          </w:p>
        </w:tc>
      </w:tr>
    </w:tbl>
    <w:p w14:paraId="15861BD7" w14:textId="77777777" w:rsidR="001C74BF" w:rsidRDefault="001C74BF" w:rsidP="001C74BF"/>
    <w:p w14:paraId="54E6BF87" w14:textId="77777777" w:rsidR="001C74BF" w:rsidRDefault="001C74BF" w:rsidP="001C74BF"/>
    <w:p w14:paraId="334E6F44" w14:textId="77777777" w:rsidR="006A2F3A" w:rsidRDefault="006A2F3A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14:paraId="105C1BB3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30F59A5" w14:textId="77777777" w:rsidR="006A2F3A" w:rsidRPr="00396DC8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134AF288">
                <v:shape id="_x0000_s1116" type="#_x0000_t202" style="position:absolute;left:0;text-align:left;margin-left:-22.9pt;margin-top:.45pt;width:31.2pt;height:23.5pt;z-index:251773952;mso-width-relative:margin;mso-height-relative:margin">
                  <v:textbox>
                    <w:txbxContent>
                      <w:p w14:paraId="50C508CC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</w:t>
            </w:r>
            <w:r w:rsidR="006A2F3A" w:rsidRPr="00396DC8">
              <w:t>Deduces from</w:t>
            </w:r>
            <w:r w:rsidR="006A2F3A">
              <w:t xml:space="preserve">    </w:t>
            </w:r>
            <w:r w:rsidR="006A2F3A" w:rsidRPr="00302449">
              <w:rPr>
                <w:position w:val="-28"/>
                <w:lang w:eastAsia="en-GB"/>
              </w:rPr>
              <w:object w:dxaOrig="2100" w:dyaOrig="740" w14:anchorId="3D46FE0F">
                <v:shape id="_x0000_i1036" type="#_x0000_t75" style="width:105pt;height:36.6pt" o:ole="">
                  <v:imagedata r:id="rId26" o:title=""/>
                </v:shape>
                <o:OLEObject Type="Embed" ProgID="Equation.DSMT4" ShapeID="_x0000_i1036" DrawAspect="Content" ObjectID="_1733929858" r:id="rId27"/>
              </w:object>
            </w:r>
            <w:r w:rsidR="006A2F3A">
              <w:rPr>
                <w:lang w:eastAsia="en-GB"/>
              </w:rPr>
              <w:t xml:space="preserve">   </w:t>
            </w:r>
            <w:r w:rsidR="006A2F3A" w:rsidRPr="00396DC8">
              <w:rPr>
                <w:lang w:eastAsia="en-GB"/>
              </w:rPr>
              <w:t>that</w:t>
            </w:r>
            <w:r w:rsidR="006A2F3A">
              <w:rPr>
                <w:lang w:eastAsia="en-GB"/>
              </w:rPr>
              <w:t xml:space="preserve">   </w:t>
            </w:r>
            <w:r w:rsidR="006A2F3A" w:rsidRPr="00302449">
              <w:rPr>
                <w:position w:val="-28"/>
                <w:lang w:eastAsia="en-GB"/>
              </w:rPr>
              <w:object w:dxaOrig="1800" w:dyaOrig="740" w14:anchorId="678D5732">
                <v:shape id="_x0000_i1037" type="#_x0000_t75" style="width:90.6pt;height:36.6pt" o:ole="">
                  <v:imagedata r:id="rId28" o:title=""/>
                </v:shape>
                <o:OLEObject Type="Embed" ProgID="Equation.DSMT4" ShapeID="_x0000_i1037" DrawAspect="Content" ObjectID="_1733929859" r:id="rId29"/>
              </w:object>
            </w:r>
          </w:p>
        </w:tc>
        <w:tc>
          <w:tcPr>
            <w:tcW w:w="1271" w:type="dxa"/>
            <w:shd w:val="clear" w:color="auto" w:fill="auto"/>
          </w:tcPr>
          <w:p w14:paraId="5EEEF5E4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14:paraId="05FC0B8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89F5CC6" w14:textId="77777777" w:rsidR="006A2F3A" w:rsidRPr="00396DC8" w:rsidRDefault="006A2F3A" w:rsidP="00C97728">
            <w:pPr>
              <w:pStyle w:val="Text"/>
              <w:ind w:left="75"/>
            </w:pPr>
            <w:r>
              <w:t xml:space="preserve">     States   </w:t>
            </w:r>
            <w:r w:rsidRPr="00302449">
              <w:rPr>
                <w:position w:val="-28"/>
              </w:rPr>
              <w:object w:dxaOrig="2240" w:dyaOrig="740" w14:anchorId="3456F986">
                <v:shape id="_x0000_i1038" type="#_x0000_t75" style="width:111pt;height:36.6pt" o:ole="">
                  <v:imagedata r:id="rId30" o:title=""/>
                </v:shape>
                <o:OLEObject Type="Embed" ProgID="Equation.DSMT4" ShapeID="_x0000_i1038" DrawAspect="Content" ObjectID="_1733929860" r:id="rId31"/>
              </w:object>
            </w:r>
          </w:p>
        </w:tc>
        <w:tc>
          <w:tcPr>
            <w:tcW w:w="1271" w:type="dxa"/>
            <w:shd w:val="clear" w:color="auto" w:fill="auto"/>
          </w:tcPr>
          <w:p w14:paraId="54B6DAFD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14:paraId="1916335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15412CA" w14:textId="77777777" w:rsidR="006A2F3A" w:rsidRPr="00396DC8" w:rsidRDefault="006A2F3A" w:rsidP="00C97728">
            <w:pPr>
              <w:pStyle w:val="Text"/>
              <w:ind w:left="75"/>
            </w:pPr>
            <w:r>
              <w:t xml:space="preserve">     Multiplies by 6</w:t>
            </w:r>
            <w:r w:rsidRPr="00A03CA6">
              <w:rPr>
                <w:vertAlign w:val="superscript"/>
              </w:rPr>
              <w:t>3</w:t>
            </w:r>
            <w:r>
              <w:t xml:space="preserve"> and then takes the cube root:      </w:t>
            </w:r>
            <w:r w:rsidRPr="00396DC8">
              <w:rPr>
                <w:position w:val="-36"/>
              </w:rPr>
              <w:object w:dxaOrig="2620" w:dyaOrig="840" w14:anchorId="07AF53CA">
                <v:shape id="_x0000_i1039" type="#_x0000_t75" style="width:131.4pt;height:42.6pt" o:ole="">
                  <v:imagedata r:id="rId32" o:title=""/>
                </v:shape>
                <o:OLEObject Type="Embed" ProgID="Equation.DSMT4" ShapeID="_x0000_i1039" DrawAspect="Content" ObjectID="_1733929861" r:id="rId33"/>
              </w:object>
            </w:r>
          </w:p>
        </w:tc>
        <w:tc>
          <w:tcPr>
            <w:tcW w:w="1271" w:type="dxa"/>
            <w:shd w:val="clear" w:color="auto" w:fill="auto"/>
          </w:tcPr>
          <w:p w14:paraId="01619ED0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14:paraId="1029B11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3BD00D5" w14:textId="77777777" w:rsidR="006A2F3A" w:rsidRPr="00396DC8" w:rsidRDefault="006A2F3A" w:rsidP="00C9772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4D59109" w14:textId="77777777" w:rsidR="006A2F3A" w:rsidRPr="00396DC8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A2F3A" w:rsidRPr="00AC0AB3" w14:paraId="0F99E4E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A7BA4FF" w14:textId="77777777" w:rsidR="006A2F3A" w:rsidRPr="00396DC8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6C2E1225">
                <v:shape id="_x0000_s1115" type="#_x0000_t202" style="position:absolute;left:0;text-align:left;margin-left:-22.9pt;margin-top:-.05pt;width:31.2pt;height:23.5pt;z-index:251772928;mso-position-horizontal-relative:text;mso-position-vertical-relative:text;mso-width-relative:margin;mso-height-relative:margin">
                  <v:textbox>
                    <w:txbxContent>
                      <w:p w14:paraId="43A877A4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b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</w:t>
            </w:r>
            <w:r w:rsidR="006A2F3A" w:rsidRPr="00396DC8">
              <w:t>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14:paraId="6475A077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M1</w:t>
            </w:r>
          </w:p>
        </w:tc>
      </w:tr>
      <w:tr w:rsidR="006A2F3A" w:rsidRPr="00AC0AB3" w14:paraId="0A52DF0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EFA18D" w14:textId="77777777" w:rsidR="006A2F3A" w:rsidRPr="00396DC8" w:rsidRDefault="006A2F3A" w:rsidP="00BB6549">
            <w:pPr>
              <w:pStyle w:val="Text"/>
              <w:ind w:left="75"/>
            </w:pPr>
            <w:r>
              <w:t xml:space="preserve">     </w:t>
            </w:r>
            <w:r w:rsidRPr="00396DC8">
              <w:t>Correctly finds:</w:t>
            </w:r>
            <w:r w:rsidR="00BB6549">
              <w:t xml:space="preserve">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1</w:t>
            </w:r>
            <w:r w:rsidR="00BB6549">
              <w:t xml:space="preserve"> = 4.716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2</w:t>
            </w:r>
            <w:r w:rsidR="00BB6549">
              <w:t xml:space="preserve"> = 4.802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= 4.812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4</w:t>
            </w:r>
            <w:r w:rsidR="00BB6549">
              <w:t xml:space="preserve"> = 4.814</w:t>
            </w:r>
          </w:p>
        </w:tc>
        <w:tc>
          <w:tcPr>
            <w:tcW w:w="1271" w:type="dxa"/>
            <w:shd w:val="clear" w:color="auto" w:fill="auto"/>
          </w:tcPr>
          <w:p w14:paraId="0D156F13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A1</w:t>
            </w:r>
          </w:p>
        </w:tc>
      </w:tr>
      <w:tr w:rsidR="006A2F3A" w:rsidRPr="00AC0AB3" w14:paraId="60C4CF7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41FE8F" w14:textId="77777777" w:rsidR="006A2F3A" w:rsidRPr="00396DC8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6CF7B96" w14:textId="77777777"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AC0AB3" w14:paraId="7566E80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9587F0B" w14:textId="77777777" w:rsidR="006A2F3A" w:rsidRPr="00EF0C3E" w:rsidRDefault="006A2F3A" w:rsidP="006A2F3A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30EAF46" w14:textId="77777777" w:rsidR="006A2F3A" w:rsidRDefault="006A2F3A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07DFEE9F" w14:textId="77777777" w:rsidR="006A2F3A" w:rsidRDefault="006A2F3A" w:rsidP="006A2F3A">
      <w:pPr>
        <w:pStyle w:val="Text"/>
        <w:rPr>
          <w:b/>
        </w:rPr>
      </w:pPr>
      <w:r>
        <w:rPr>
          <w:b/>
        </w:rPr>
        <w:t>NOTES:  3b</w:t>
      </w:r>
    </w:p>
    <w:p w14:paraId="34D20555" w14:textId="77777777" w:rsidR="009836A4" w:rsidRDefault="006A2F3A" w:rsidP="001C74BF">
      <w:r w:rsidRPr="00BF0438">
        <w:t>Award M1 if finds at least one correct answer</w:t>
      </w:r>
      <w:r>
        <w:t>.</w:t>
      </w:r>
    </w:p>
    <w:p w14:paraId="782350DD" w14:textId="77777777" w:rsidR="00BB6549" w:rsidRPr="006A2F3A" w:rsidRDefault="00BB6549" w:rsidP="001C74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14:paraId="06A5544D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DE216F5" w14:textId="77777777" w:rsidR="006A2F3A" w:rsidRPr="00EF0C3E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3E7B0443">
                <v:shape id="_x0000_s1118" type="#_x0000_t202" style="position:absolute;left:0;text-align:left;margin-left:-16.7pt;margin-top:-.5pt;width:31.2pt;height:23.5pt;z-index:251776000;mso-width-relative:margin;mso-height-relative:margin">
                  <v:textbox>
                    <w:txbxContent>
                      <w:p w14:paraId="4F0696E7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Shows that</w:t>
            </w:r>
            <w:r w:rsidR="006A2F3A" w:rsidRPr="006E7140">
              <w:rPr>
                <w:position w:val="-32"/>
              </w:rPr>
              <w:object w:dxaOrig="2780" w:dyaOrig="760" w14:anchorId="105F4AB2">
                <v:shape id="_x0000_i1040" type="#_x0000_t75" style="width:138.6pt;height:38.4pt" o:ole="">
                  <v:imagedata r:id="rId34" o:title=""/>
                </v:shape>
                <o:OLEObject Type="Embed" ProgID="Equation.DSMT4" ShapeID="_x0000_i1040" DrawAspect="Content" ObjectID="_1733929862" r:id="rId35"/>
              </w:object>
            </w:r>
          </w:p>
        </w:tc>
        <w:tc>
          <w:tcPr>
            <w:tcW w:w="1271" w:type="dxa"/>
            <w:shd w:val="clear" w:color="auto" w:fill="auto"/>
          </w:tcPr>
          <w:p w14:paraId="6597ABC3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14:paraId="1459E1A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F9FB623" w14:textId="77777777" w:rsidR="006A2F3A" w:rsidRPr="00EF0C3E" w:rsidRDefault="006A2F3A" w:rsidP="00C97728">
            <w:pPr>
              <w:pStyle w:val="Text"/>
              <w:ind w:left="75"/>
            </w:pPr>
            <w:r>
              <w:t xml:space="preserve">     Shows that</w:t>
            </w:r>
            <w:r w:rsidRPr="00727072">
              <w:rPr>
                <w:position w:val="-14"/>
              </w:rPr>
              <w:object w:dxaOrig="3340" w:dyaOrig="420" w14:anchorId="32C145AA">
                <v:shape id="_x0000_i1041" type="#_x0000_t75" style="width:166.2pt;height:21pt" o:ole="">
                  <v:imagedata r:id="rId36" o:title=""/>
                </v:shape>
                <o:OLEObject Type="Embed" ProgID="Equation.DSMT4" ShapeID="_x0000_i1041" DrawAspect="Content" ObjectID="_1733929863" r:id="rId37"/>
              </w:object>
            </w:r>
          </w:p>
        </w:tc>
        <w:tc>
          <w:tcPr>
            <w:tcW w:w="1271" w:type="dxa"/>
            <w:shd w:val="clear" w:color="auto" w:fill="auto"/>
          </w:tcPr>
          <w:p w14:paraId="7D1B1DF9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14:paraId="7DB7DD6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7338C61" w14:textId="77777777" w:rsidR="006A2F3A" w:rsidRPr="00EF0C3E" w:rsidRDefault="006A2F3A" w:rsidP="00C97728">
            <w:pPr>
              <w:pStyle w:val="Text"/>
              <w:ind w:left="75"/>
            </w:pPr>
            <w:r>
              <w:t xml:space="preserve">     Shows</w:t>
            </w:r>
            <w:r w:rsidRPr="00D42192">
              <w:rPr>
                <w:position w:val="-6"/>
              </w:rPr>
              <w:object w:dxaOrig="3200" w:dyaOrig="260" w14:anchorId="3B9A4AAC">
                <v:shape id="_x0000_i1042" type="#_x0000_t75" style="width:160.2pt;height:12.6pt" o:ole="">
                  <v:imagedata r:id="rId38" o:title=""/>
                </v:shape>
                <o:OLEObject Type="Embed" ProgID="Equation.DSMT4" ShapeID="_x0000_i1042" DrawAspect="Content" ObjectID="_1733929864" r:id="rId39"/>
              </w:object>
            </w:r>
          </w:p>
        </w:tc>
        <w:tc>
          <w:tcPr>
            <w:tcW w:w="1271" w:type="dxa"/>
            <w:shd w:val="clear" w:color="auto" w:fill="auto"/>
          </w:tcPr>
          <w:p w14:paraId="6F9D399B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14:paraId="5B01B9D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B4A5A3" w14:textId="77777777" w:rsidR="006A2F3A" w:rsidRPr="00EF0C3E" w:rsidRDefault="006A2F3A" w:rsidP="00C97728">
            <w:pPr>
              <w:pStyle w:val="Text"/>
              <w:ind w:left="75"/>
            </w:pPr>
            <w:r>
              <w:t xml:space="preserve">     Recognises that</w:t>
            </w:r>
            <w:r w:rsidRPr="0088163A">
              <w:rPr>
                <w:position w:val="-30"/>
              </w:rPr>
              <w:object w:dxaOrig="3900" w:dyaOrig="660" w14:anchorId="292F8001">
                <v:shape id="_x0000_i1043" type="#_x0000_t75" style="width:195pt;height:33.6pt" o:ole="">
                  <v:imagedata r:id="rId40" o:title=""/>
                </v:shape>
                <o:OLEObject Type="Embed" ProgID="Equation.DSMT4" ShapeID="_x0000_i1043" DrawAspect="Content" ObjectID="_1733929865" r:id="rId41"/>
              </w:object>
            </w:r>
          </w:p>
        </w:tc>
        <w:tc>
          <w:tcPr>
            <w:tcW w:w="1271" w:type="dxa"/>
            <w:shd w:val="clear" w:color="auto" w:fill="auto"/>
          </w:tcPr>
          <w:p w14:paraId="5A431822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14:paraId="2DDC511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C43B071" w14:textId="77777777" w:rsidR="006A2F3A" w:rsidRPr="00EF0C3E" w:rsidRDefault="006A2F3A" w:rsidP="00C9772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BD4CD7E" w14:textId="77777777" w:rsidR="006A2F3A" w:rsidRPr="00EF0C3E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6A2F3A" w:rsidRPr="00AC0AB3" w14:paraId="518961C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81F8BA3" w14:textId="77777777" w:rsidR="006A2F3A" w:rsidRPr="00EF0C3E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1E4E5FD6">
                <v:shape id="_x0000_s1117" type="#_x0000_t202" style="position:absolute;left:0;text-align:left;margin-left:-22.9pt;margin-top:1.3pt;width:31.2pt;height:23.5pt;z-index:251774976;mso-position-horizontal-relative:text;mso-position-vertical-relative:text;mso-width-relative:margin;mso-height-relative:margin">
                  <v:textbox>
                    <w:txbxContent>
                      <w:p w14:paraId="5BD34FF0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b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When </w:t>
            </w:r>
            <w:r w:rsidR="006A2F3A" w:rsidRPr="00D46642">
              <w:rPr>
                <w:i/>
              </w:rPr>
              <w:t>θ</w:t>
            </w:r>
            <w:r w:rsidR="006A2F3A">
              <w:t xml:space="preserve"> is small,</w:t>
            </w:r>
            <w:r w:rsidR="006A2F3A" w:rsidRPr="00AB1772">
              <w:rPr>
                <w:position w:val="-22"/>
              </w:rPr>
              <w:object w:dxaOrig="900" w:dyaOrig="580" w14:anchorId="3FBF546E">
                <v:shape id="_x0000_i1044" type="#_x0000_t75" style="width:45pt;height:28.8pt" o:ole="">
                  <v:imagedata r:id="rId42" o:title=""/>
                </v:shape>
                <o:OLEObject Type="Embed" ProgID="Equation.DSMT4" ShapeID="_x0000_i1044" DrawAspect="Content" ObjectID="_1733929866" r:id="rId43"/>
              </w:object>
            </w:r>
          </w:p>
        </w:tc>
        <w:tc>
          <w:tcPr>
            <w:tcW w:w="1271" w:type="dxa"/>
            <w:shd w:val="clear" w:color="auto" w:fill="auto"/>
          </w:tcPr>
          <w:p w14:paraId="6D3CD377" w14:textId="77777777"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14:paraId="72B7437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E782E1D" w14:textId="77777777" w:rsidR="006A2F3A" w:rsidRPr="00EF0C3E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38DD1D3" w14:textId="77777777" w:rsidR="006A2F3A" w:rsidRPr="00EF0C3E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6A2F3A" w:rsidRPr="00AC0AB3" w14:paraId="10906B1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A45F28" w14:textId="77777777" w:rsidR="006A2F3A" w:rsidRDefault="006A2F3A" w:rsidP="006A2F3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BE37871" w14:textId="77777777" w:rsidR="006A2F3A" w:rsidRPr="00AC0AB3" w:rsidRDefault="006A2F3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F68CAFD" w14:textId="77777777" w:rsidR="00D52C3C" w:rsidRDefault="00D52C3C" w:rsidP="001C74BF"/>
    <w:p w14:paraId="424014E4" w14:textId="77777777" w:rsidR="00D52C3C" w:rsidRDefault="00D52C3C">
      <w:r>
        <w:br w:type="page"/>
      </w:r>
    </w:p>
    <w:p w14:paraId="2F6E4586" w14:textId="77777777"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B6549" w:rsidRPr="00F628CD" w14:paraId="324B94F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46DDF3A" w14:textId="77777777" w:rsidR="00BB6549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2A16E8F0">
                <v:shape id="_x0000_s1120" type="#_x0000_t202" style="position:absolute;left:0;text-align:left;margin-left:-16.5pt;margin-top:-.35pt;width:31.2pt;height:23.5pt;z-index:251778048;mso-width-relative:margin;mso-height-relative:margin">
                  <v:textbox>
                    <w:txbxContent>
                      <w:p w14:paraId="482DF9A5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BB6549">
              <w:t xml:space="preserve">     Writes out the first </w:t>
            </w:r>
            <w:r w:rsidR="00BB6549" w:rsidRPr="0074484D">
              <w:rPr>
                <w:i/>
              </w:rPr>
              <w:t>n</w:t>
            </w:r>
            <w:r w:rsidR="00BB6549">
              <w:t xml:space="preserve"> terms of the arithmetic sequence in both ascending and descending form</w:t>
            </w:r>
          </w:p>
          <w:p w14:paraId="76197ABA" w14:textId="77777777" w:rsidR="00BB6549" w:rsidRDefault="00BB6549" w:rsidP="00C97728">
            <w:pPr>
              <w:pStyle w:val="Text"/>
              <w:spacing w:after="0"/>
              <w:ind w:left="75"/>
            </w:pPr>
            <w:r>
              <w:t xml:space="preserve">     </w:t>
            </w:r>
            <w:r w:rsidRPr="00CC4FEC">
              <w:rPr>
                <w:position w:val="-14"/>
              </w:rPr>
              <w:object w:dxaOrig="4060" w:dyaOrig="400" w14:anchorId="4BF30505">
                <v:shape id="_x0000_i1045" type="#_x0000_t75" style="width:202.2pt;height:21pt" o:ole="">
                  <v:imagedata r:id="rId44" o:title=""/>
                </v:shape>
                <o:OLEObject Type="Embed" ProgID="Equation.DSMT4" ShapeID="_x0000_i1045" DrawAspect="Content" ObjectID="_1733929867" r:id="rId45"/>
              </w:object>
            </w:r>
          </w:p>
          <w:p w14:paraId="4A86166C" w14:textId="77777777" w:rsidR="00BB6549" w:rsidRPr="00EF0C3E" w:rsidRDefault="00BB6549" w:rsidP="00C97728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Pr="00CC4FEC">
              <w:rPr>
                <w:position w:val="-14"/>
              </w:rPr>
              <w:object w:dxaOrig="5179" w:dyaOrig="400" w14:anchorId="451475BF">
                <v:shape id="_x0000_i1046" type="#_x0000_t75" style="width:259.2pt;height:21pt" o:ole="">
                  <v:imagedata r:id="rId46" o:title=""/>
                </v:shape>
                <o:OLEObject Type="Embed" ProgID="Equation.DSMT4" ShapeID="_x0000_i1046" DrawAspect="Content" ObjectID="_1733929868" r:id="rId47"/>
              </w:object>
            </w:r>
          </w:p>
        </w:tc>
        <w:tc>
          <w:tcPr>
            <w:tcW w:w="1271" w:type="dxa"/>
            <w:shd w:val="clear" w:color="auto" w:fill="auto"/>
          </w:tcPr>
          <w:p w14:paraId="151719F5" w14:textId="77777777"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14:paraId="562DBB3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89F5E3E" w14:textId="77777777" w:rsidR="00BB6549" w:rsidRPr="00EF0C3E" w:rsidRDefault="00BB6549" w:rsidP="00C97728">
            <w:pPr>
              <w:pStyle w:val="Text"/>
              <w:ind w:left="75"/>
            </w:pPr>
            <w:r>
              <w:t xml:space="preserve">     Attempts to add these two sequences     </w:t>
            </w:r>
            <w:r w:rsidRPr="00CC4FEC">
              <w:rPr>
                <w:position w:val="-14"/>
              </w:rPr>
              <w:object w:dxaOrig="2140" w:dyaOrig="400" w14:anchorId="3CF5ED90">
                <v:shape id="_x0000_i1047" type="#_x0000_t75" style="width:108pt;height:21pt" o:ole="">
                  <v:imagedata r:id="rId48" o:title=""/>
                </v:shape>
                <o:OLEObject Type="Embed" ProgID="Equation.DSMT4" ShapeID="_x0000_i1047" DrawAspect="Content" ObjectID="_1733929869" r:id="rId49"/>
              </w:object>
            </w:r>
          </w:p>
        </w:tc>
        <w:tc>
          <w:tcPr>
            <w:tcW w:w="1271" w:type="dxa"/>
            <w:shd w:val="clear" w:color="auto" w:fill="auto"/>
          </w:tcPr>
          <w:p w14:paraId="34EF2A12" w14:textId="77777777"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14:paraId="27F0D79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3735205" w14:textId="77777777" w:rsidR="00BB6549" w:rsidRPr="00EF0C3E" w:rsidRDefault="00BB6549" w:rsidP="00C97728">
            <w:pPr>
              <w:pStyle w:val="Text"/>
              <w:spacing w:before="0" w:after="0"/>
              <w:ind w:left="75"/>
            </w:pPr>
            <w:r>
              <w:t xml:space="preserve">     States   </w:t>
            </w:r>
            <w:r w:rsidRPr="00CC4FEC">
              <w:rPr>
                <w:position w:val="-22"/>
              </w:rPr>
              <w:object w:dxaOrig="1920" w:dyaOrig="580" w14:anchorId="41A78A99">
                <v:shape id="_x0000_i1048" type="#_x0000_t75" style="width:96pt;height:29.4pt" o:ole="">
                  <v:imagedata r:id="rId50" o:title=""/>
                </v:shape>
                <o:OLEObject Type="Embed" ProgID="Equation.DSMT4" ShapeID="_x0000_i1048" DrawAspect="Content" ObjectID="_1733929870" r:id="rId51"/>
              </w:object>
            </w:r>
          </w:p>
        </w:tc>
        <w:tc>
          <w:tcPr>
            <w:tcW w:w="1271" w:type="dxa"/>
            <w:shd w:val="clear" w:color="auto" w:fill="auto"/>
          </w:tcPr>
          <w:p w14:paraId="6A1E5006" w14:textId="77777777"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B6549" w:rsidRPr="00F628CD" w14:paraId="3D9FD82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D8B746D" w14:textId="77777777" w:rsidR="00BB6549" w:rsidRPr="00EF0C3E" w:rsidRDefault="00BB6549" w:rsidP="00C97728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49FE58C2" w14:textId="77777777" w:rsidR="00BB6549" w:rsidRPr="00EF0C3E" w:rsidRDefault="00BB6549" w:rsidP="00C97728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BB6549" w:rsidRPr="00F628CD" w14:paraId="5924385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8351E0D" w14:textId="77777777" w:rsidR="00BB6549" w:rsidRPr="00EF0C3E" w:rsidRDefault="00C207D7" w:rsidP="00C97728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 w14:anchorId="537CEEE4">
                <v:shape id="_x0000_s1119" type="#_x0000_t202" style="position:absolute;left:0;text-align:left;margin-left:-22.9pt;margin-top:.15pt;width:31.2pt;height:23.5pt;z-index:251777024;mso-position-horizontal-relative:text;mso-position-vertical-relative:text;mso-width-relative:margin;mso-height-relative:margin">
                  <v:textbox>
                    <w:txbxContent>
                      <w:p w14:paraId="6D23CE43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BB6549">
              <w:t xml:space="preserve">     Makes an attempt to find the sum.     For example, </w:t>
            </w:r>
            <w:r w:rsidR="00BB6549" w:rsidRPr="00CC4FEC">
              <w:rPr>
                <w:position w:val="-22"/>
              </w:rPr>
              <w:object w:dxaOrig="1900" w:dyaOrig="580" w14:anchorId="7AE57C76">
                <v:shape id="_x0000_i1049" type="#_x0000_t75" style="width:95.4pt;height:29.4pt" o:ole="">
                  <v:imagedata r:id="rId52" o:title=""/>
                </v:shape>
                <o:OLEObject Type="Embed" ProgID="Equation.DSMT4" ShapeID="_x0000_i1049" DrawAspect="Content" ObjectID="_1733929871" r:id="rId53"/>
              </w:object>
            </w:r>
            <w:r w:rsidR="00BB6549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68CE9B2F" w14:textId="77777777"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14:paraId="60E58B2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D92020C" w14:textId="77777777" w:rsidR="00BB6549" w:rsidRPr="00EF0C3E" w:rsidRDefault="00BB6549" w:rsidP="00C97728">
            <w:pPr>
              <w:pStyle w:val="Text"/>
              <w:ind w:left="75"/>
            </w:pPr>
            <w:r>
              <w:t xml:space="preserve">     States correct final answer.      </w:t>
            </w:r>
            <w:r w:rsidRPr="0074484D">
              <w:rPr>
                <w:i/>
              </w:rPr>
              <w:t>S</w:t>
            </w:r>
            <w:r>
              <w:t xml:space="preserve"> = 40 000</w:t>
            </w:r>
          </w:p>
        </w:tc>
        <w:tc>
          <w:tcPr>
            <w:tcW w:w="1271" w:type="dxa"/>
            <w:shd w:val="clear" w:color="auto" w:fill="auto"/>
          </w:tcPr>
          <w:p w14:paraId="45657926" w14:textId="77777777"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B6549" w:rsidRPr="00AC0AB3" w14:paraId="18E4833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1177982" w14:textId="77777777" w:rsidR="00BB6549" w:rsidRPr="00EF0C3E" w:rsidRDefault="00BB6549" w:rsidP="00C97728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14:paraId="5C9D481E" w14:textId="77777777" w:rsidR="00BB6549" w:rsidRPr="00EF0C3E" w:rsidRDefault="00BB6549" w:rsidP="00C97728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BB6549" w:rsidRPr="00AC0AB3" w14:paraId="3BD4BDFC" w14:textId="77777777" w:rsidTr="00C97728">
        <w:trPr>
          <w:trHeight w:val="236"/>
          <w:jc w:val="center"/>
        </w:trPr>
        <w:tc>
          <w:tcPr>
            <w:tcW w:w="8902" w:type="dxa"/>
            <w:shd w:val="clear" w:color="auto" w:fill="auto"/>
          </w:tcPr>
          <w:p w14:paraId="118A8011" w14:textId="77777777" w:rsidR="00BB6549" w:rsidRDefault="00BB6549" w:rsidP="00C97728">
            <w:pPr>
              <w:pStyle w:val="Text"/>
              <w:spacing w:before="0" w:after="100" w:afterAutospacing="1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95FD0AA" w14:textId="77777777" w:rsidR="00BB6549" w:rsidRDefault="00BB6549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B89372C" w14:textId="77777777" w:rsidR="001C74BF" w:rsidRDefault="001C74BF" w:rsidP="00FB6519">
      <w:pPr>
        <w:spacing w:after="0"/>
        <w:ind w:left="-567" w:firstLine="567"/>
      </w:pPr>
    </w:p>
    <w:p w14:paraId="0A168FE5" w14:textId="77777777" w:rsidR="00BB6549" w:rsidRPr="00BB6549" w:rsidRDefault="00BB6549" w:rsidP="00C97728">
      <w:pPr>
        <w:spacing w:after="0"/>
        <w:rPr>
          <w:b/>
        </w:rPr>
      </w:pPr>
      <w:r>
        <w:rPr>
          <w:b/>
        </w:rPr>
        <w:t xml:space="preserve">NOTES:  </w:t>
      </w:r>
      <w:r w:rsidR="00C97728">
        <w:rPr>
          <w:b/>
        </w:rPr>
        <w:tab/>
      </w:r>
      <w:r>
        <w:rPr>
          <w:b/>
        </w:rPr>
        <w:t>5a</w:t>
      </w:r>
      <w:r>
        <w:rPr>
          <w:b/>
        </w:rPr>
        <w:tab/>
      </w:r>
      <w:r>
        <w:t>Do not award full marks for an incomplete proof.</w:t>
      </w:r>
    </w:p>
    <w:p w14:paraId="1E9AEFE1" w14:textId="77777777" w:rsidR="00BB6549" w:rsidRPr="00BB6549" w:rsidRDefault="00BB6549" w:rsidP="00C97728">
      <w:pPr>
        <w:pStyle w:val="Text"/>
        <w:spacing w:after="240"/>
        <w:rPr>
          <w:b/>
        </w:rPr>
      </w:pPr>
      <w:r>
        <w:rPr>
          <w:b/>
        </w:rPr>
        <w:t>5a</w:t>
      </w:r>
      <w:r>
        <w:rPr>
          <w:b/>
        </w:rPr>
        <w:tab/>
      </w:r>
      <w:r>
        <w:rPr>
          <w:b/>
        </w:rPr>
        <w:tab/>
      </w:r>
      <w:r>
        <w:t xml:space="preserve">Do award second method mark if student indicates that </w:t>
      </w:r>
      <w:r w:rsidRPr="00D65112">
        <w:t>(2</w:t>
      </w:r>
      <w:r w:rsidRPr="009543C8">
        <w:rPr>
          <w:i/>
        </w:rPr>
        <w:t xml:space="preserve">a + (n </w:t>
      </w:r>
      <w:r>
        <w:t>−</w:t>
      </w:r>
      <w:r w:rsidRPr="00D65112">
        <w:t xml:space="preserve"> 1)</w:t>
      </w:r>
      <w:r w:rsidRPr="009543C8">
        <w:rPr>
          <w:i/>
        </w:rPr>
        <w:t xml:space="preserve">d </w:t>
      </w:r>
      <w:r>
        <w:t xml:space="preserve">appears </w:t>
      </w:r>
      <w:r w:rsidRPr="009543C8">
        <w:rPr>
          <w:i/>
        </w:rPr>
        <w:t>n</w:t>
      </w:r>
      <w:r>
        <w:t xml:space="preserve"> time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14:paraId="4FA214D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8F13A3E" w14:textId="77777777" w:rsidR="00C97728" w:rsidRPr="004B5166" w:rsidRDefault="00C207D7" w:rsidP="00C97728">
            <w:pPr>
              <w:pStyle w:val="Text"/>
              <w:spacing w:before="0"/>
            </w:pPr>
            <w:r>
              <w:rPr>
                <w:lang w:eastAsia="en-GB"/>
              </w:rPr>
              <w:pict w14:anchorId="50E4C0B0">
                <v:shape id="_x0000_s1121" type="#_x0000_t202" style="position:absolute;margin-left:-22.9pt;margin-top:1.65pt;width:31.2pt;height:23.5pt;z-index:251779072;mso-width-relative:margin;mso-height-relative:margin">
                  <v:textbox>
                    <w:txbxContent>
                      <w:p w14:paraId="2B88FBC9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</w:t>
            </w:r>
            <w:r w:rsidR="00C97728" w:rsidRPr="004B5166">
              <w:t>Makes an attempt to set up a long division.</w:t>
            </w:r>
            <w:r w:rsidR="00C97728">
              <w:t xml:space="preserve">      </w:t>
            </w:r>
            <w:r w:rsidR="00C97728" w:rsidRPr="004B5166">
              <w:t xml:space="preserve">For example: </w:t>
            </w:r>
            <w:r w:rsidR="00C97728" w:rsidRPr="004B5166">
              <w:rPr>
                <w:position w:val="-20"/>
              </w:rPr>
              <w:object w:dxaOrig="2120" w:dyaOrig="740" w14:anchorId="72C109A9">
                <v:shape id="_x0000_i1050" type="#_x0000_t75" style="width:105.6pt;height:36.6pt" o:ole="">
                  <v:imagedata r:id="rId54" o:title=""/>
                </v:shape>
                <o:OLEObject Type="Embed" ProgID="Equation.DSMT4" ShapeID="_x0000_i1050" DrawAspect="Content" ObjectID="_1733929872" r:id="rId55"/>
              </w:object>
            </w:r>
            <w:r w:rsidR="00C97728"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19543C82" w14:textId="77777777" w:rsidR="00C97728" w:rsidRPr="004B5166" w:rsidRDefault="00C97728" w:rsidP="00C97728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C97728" w:rsidRPr="00F628CD" w14:paraId="019917E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806CFEE" w14:textId="77777777" w:rsidR="00C97728" w:rsidRPr="004B5166" w:rsidRDefault="00C207D7" w:rsidP="00C97728">
            <w:pPr>
              <w:spacing w:after="0"/>
              <w:rPr>
                <w:rFonts w:cs="Times New Roman"/>
              </w:rPr>
            </w:pPr>
            <w:r>
              <w:rPr>
                <w:lang w:eastAsia="en-GB"/>
              </w:rPr>
              <w:pict w14:anchorId="729C7D8C">
                <v:shape id="_x0000_s1122" type="#_x0000_t202" style="position:absolute;margin-left:160.9pt;margin-top:8pt;width:263.2pt;height:131.2pt;z-index:251780096;mso-position-horizontal-relative:text;mso-position-vertical-relative:text;mso-width-relative:margin;mso-height-relative:margin">
                  <v:textbox>
                    <w:txbxContent>
                      <w:p w14:paraId="6D67EC42" w14:textId="77777777" w:rsidR="007D00CD" w:rsidRDefault="007D00CD" w:rsidP="00C97728">
                        <w:pPr>
                          <w:pStyle w:val="Text"/>
                        </w:pPr>
                        <w:r w:rsidRPr="004B5166">
                          <w:t xml:space="preserve">Award </w:t>
                        </w:r>
                        <w:r>
                          <w:t xml:space="preserve">1 accuracy mark for each of the following:    </w:t>
                        </w:r>
                      </w:p>
                      <w:p w14:paraId="46DF929E" w14:textId="77777777" w:rsidR="007D00CD" w:rsidRDefault="007D00CD" w:rsidP="00C97728">
                        <w:pPr>
                          <w:pStyle w:val="Text"/>
                        </w:pPr>
                        <w:r>
                          <w:t xml:space="preserve">            </w:t>
                        </w:r>
                        <w:r w:rsidRPr="004B5166">
                          <w:rPr>
                            <w:position w:val="-6"/>
                          </w:rPr>
                          <w:object w:dxaOrig="279" w:dyaOrig="320" w14:anchorId="08170BF1">
                            <v:shape id="_x0000_i1052" type="#_x0000_t75" style="width:14.4pt;height:16.2pt" o:ole="">
                              <v:imagedata r:id="rId56" o:title=""/>
                            </v:shape>
                            <o:OLEObject Type="Embed" ProgID="Equation.DSMT4" ShapeID="_x0000_i1052" DrawAspect="Content" ObjectID="_1733929969" r:id="rId57"/>
                          </w:object>
                        </w:r>
                        <w:r>
                          <w:t xml:space="preserve"> seen,     2</w:t>
                        </w:r>
                        <w:r w:rsidRPr="00852CB3">
                          <w:rPr>
                            <w:i/>
                          </w:rPr>
                          <w:t>x</w:t>
                        </w:r>
                        <w:r>
                          <w:t xml:space="preserve"> seen,     −21 seen.</w:t>
                        </w:r>
                      </w:p>
                      <w:p w14:paraId="0A088DF2" w14:textId="77777777" w:rsidR="007D00CD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For the final accuracy mark </w:t>
                        </w:r>
                      </w:p>
                      <w:p w14:paraId="053A2887" w14:textId="77777777" w:rsidR="007D00CD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either    </w:t>
                        </w:r>
                        <w:r w:rsidRPr="00852CB3">
                          <w:rPr>
                            <w:rFonts w:cs="Times New Roman"/>
                            <w:i/>
                          </w:rPr>
                          <w:t>D</w:t>
                        </w:r>
                        <w:r>
                          <w:rPr>
                            <w:rFonts w:cs="Times New Roman"/>
                          </w:rPr>
                          <w:t xml:space="preserve"> = 138      or    </w:t>
                        </w:r>
                        <w:r w:rsidRPr="0094060A">
                          <w:rPr>
                            <w:rFonts w:cs="Times New Roman"/>
                            <w:position w:val="-22"/>
                          </w:rPr>
                          <w:object w:dxaOrig="540" w:dyaOrig="580" w14:anchorId="7731DA97">
                            <v:shape id="_x0000_i1054" type="#_x0000_t75" style="width:27pt;height:28.8pt" o:ole="">
                              <v:imagedata r:id="rId58" o:title=""/>
                            </v:shape>
                            <o:OLEObject Type="Embed" ProgID="Equation.DSMT4" ShapeID="_x0000_i1054" DrawAspect="Content" ObjectID="_1733929970" r:id="rId59"/>
                          </w:object>
                        </w:r>
                        <w:r>
                          <w:rPr>
                            <w:rFonts w:cs="Times New Roman"/>
                          </w:rPr>
                          <w:t xml:space="preserve"> </w:t>
                        </w:r>
                      </w:p>
                      <w:p w14:paraId="23316B95" w14:textId="77777777" w:rsidR="007D00CD" w:rsidRPr="004B5166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r    the remainder is 138 must be seen.</w:t>
                        </w:r>
                      </w:p>
                      <w:p w14:paraId="39F8F0DF" w14:textId="77777777" w:rsidR="007D00CD" w:rsidRPr="00C97728" w:rsidRDefault="007D00CD" w:rsidP="00C97728">
                        <w:pPr>
                          <w:jc w:val="both"/>
                        </w:pPr>
                      </w:p>
                    </w:txbxContent>
                  </v:textbox>
                </v:shape>
              </w:pict>
            </w:r>
            <w:r w:rsidR="00C97728" w:rsidRPr="007246EC">
              <w:rPr>
                <w:rFonts w:cs="Times New Roman"/>
                <w:position w:val="-234"/>
              </w:rPr>
              <w:object w:dxaOrig="2299" w:dyaOrig="2940" w14:anchorId="78894616">
                <v:shape id="_x0000_i1055" type="#_x0000_t75" style="width:115.8pt;height:146.4pt" o:ole="">
                  <v:imagedata r:id="rId60" o:title=""/>
                </v:shape>
                <o:OLEObject Type="Embed" ProgID="Equation.DSMT4" ShapeID="_x0000_i1055" DrawAspect="Content" ObjectID="_1733929873" r:id="rId61"/>
              </w:object>
            </w:r>
          </w:p>
        </w:tc>
        <w:tc>
          <w:tcPr>
            <w:tcW w:w="1271" w:type="dxa"/>
            <w:shd w:val="clear" w:color="auto" w:fill="auto"/>
          </w:tcPr>
          <w:p w14:paraId="5863A40B" w14:textId="77777777" w:rsidR="00C97728" w:rsidRPr="004B5166" w:rsidRDefault="00C97728" w:rsidP="00C97728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4</w:t>
            </w:r>
          </w:p>
        </w:tc>
      </w:tr>
      <w:tr w:rsidR="00C97728" w:rsidRPr="00AC0AB3" w14:paraId="0924C53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36036E" w14:textId="77777777" w:rsidR="00C97728" w:rsidRDefault="00C97728" w:rsidP="00C97728">
            <w:pPr>
              <w:pStyle w:val="Exercisequestion"/>
              <w:spacing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82E73FE" w14:textId="77777777"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2ADD48C" w14:textId="77777777" w:rsidR="00C97728" w:rsidRDefault="00C97728" w:rsidP="00C97728">
      <w:pPr>
        <w:spacing w:before="120" w:after="0"/>
        <w:rPr>
          <w:b/>
        </w:rPr>
      </w:pPr>
      <w:r>
        <w:rPr>
          <w:b/>
        </w:rPr>
        <w:t xml:space="preserve">NOTES:  </w:t>
      </w:r>
    </w:p>
    <w:p w14:paraId="41BFE057" w14:textId="77777777" w:rsidR="00C97728" w:rsidRDefault="00C97728" w:rsidP="00C97728">
      <w:pPr>
        <w:pStyle w:val="Text"/>
        <w:spacing w:before="0"/>
      </w:pPr>
      <w:r>
        <w:t xml:space="preserve">This question can be solved by first writing </w:t>
      </w:r>
      <w:r w:rsidRPr="0094060A">
        <w:rPr>
          <w:position w:val="-10"/>
        </w:rPr>
        <w:object w:dxaOrig="4080" w:dyaOrig="380" w14:anchorId="4552BF4A">
          <v:shape id="_x0000_i1056" type="#_x0000_t75" style="width:204pt;height:18.6pt" o:ole="">
            <v:imagedata r:id="rId62" o:title=""/>
          </v:shape>
          <o:OLEObject Type="Embed" ProgID="Equation.DSMT4" ShapeID="_x0000_i1056" DrawAspect="Content" ObjectID="_1733929874" r:id="rId63"/>
        </w:object>
      </w:r>
      <w:r>
        <w:t xml:space="preserve"> and then solving for </w:t>
      </w:r>
      <w:r w:rsidRPr="007E7305">
        <w:rPr>
          <w:i/>
        </w:rPr>
        <w:t>A</w:t>
      </w:r>
      <w:r>
        <w:t xml:space="preserve">, </w:t>
      </w:r>
      <w:r w:rsidRPr="007E7305">
        <w:rPr>
          <w:i/>
        </w:rPr>
        <w:t>B</w:t>
      </w:r>
      <w:r>
        <w:t xml:space="preserve">, </w:t>
      </w:r>
      <w:r w:rsidRPr="007E7305">
        <w:rPr>
          <w:i/>
        </w:rPr>
        <w:t>C</w:t>
      </w:r>
      <w:r>
        <w:t xml:space="preserve"> and </w:t>
      </w:r>
      <w:r w:rsidRPr="007E7305">
        <w:rPr>
          <w:i/>
        </w:rPr>
        <w:t>D</w:t>
      </w:r>
      <w:r>
        <w:t>. Award 1 mark for the setting up the problem as described. Then award 1 mark for each correct coefficient found. For example:</w:t>
      </w:r>
    </w:p>
    <w:p w14:paraId="790E4F81" w14:textId="77777777"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 w:rsidRPr="00F102CC">
        <w:rPr>
          <w:vertAlign w:val="superscript"/>
        </w:rPr>
        <w:t>3</w:t>
      </w:r>
      <w:r>
        <w:t xml:space="preserve">: </w:t>
      </w:r>
      <w:r w:rsidRPr="007E7305">
        <w:rPr>
          <w:i/>
        </w:rPr>
        <w:t>A</w:t>
      </w:r>
      <w:r>
        <w:t xml:space="preserve"> = 1</w:t>
      </w:r>
    </w:p>
    <w:p w14:paraId="350D0944" w14:textId="77777777"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 w:rsidRPr="00F102CC">
        <w:rPr>
          <w:vertAlign w:val="superscript"/>
        </w:rPr>
        <w:t>2</w:t>
      </w:r>
      <w:r>
        <w:t xml:space="preserve">: 6 + </w:t>
      </w:r>
      <w:r w:rsidRPr="007E7305">
        <w:rPr>
          <w:i/>
        </w:rPr>
        <w:t>B</w:t>
      </w:r>
      <w:r>
        <w:t xml:space="preserve"> = 8, so </w:t>
      </w:r>
      <w:r w:rsidRPr="007E7305">
        <w:rPr>
          <w:i/>
        </w:rPr>
        <w:t>B</w:t>
      </w:r>
      <w:r>
        <w:t xml:space="preserve"> = 2</w:t>
      </w:r>
    </w:p>
    <w:p w14:paraId="502943DA" w14:textId="77777777"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>
        <w:t xml:space="preserve">: 12 + </w:t>
      </w:r>
      <w:r w:rsidRPr="007E7305">
        <w:rPr>
          <w:i/>
        </w:rPr>
        <w:t>C</w:t>
      </w:r>
      <w:r>
        <w:t xml:space="preserve"> = −9, so </w:t>
      </w:r>
      <w:r w:rsidRPr="007E7305">
        <w:rPr>
          <w:i/>
        </w:rPr>
        <w:t>C</w:t>
      </w:r>
      <w:r>
        <w:t xml:space="preserve"> = −21</w:t>
      </w:r>
    </w:p>
    <w:p w14:paraId="5A1CED57" w14:textId="77777777" w:rsidR="00FB6519" w:rsidRPr="00C97728" w:rsidRDefault="00C97728">
      <w:pPr>
        <w:rPr>
          <w:b/>
        </w:rPr>
      </w:pPr>
      <w:r>
        <w:t xml:space="preserve">Equating the constant terms: −126 + </w:t>
      </w:r>
      <w:r w:rsidRPr="007E7305">
        <w:rPr>
          <w:i/>
        </w:rPr>
        <w:t>D</w:t>
      </w:r>
      <w:r>
        <w:t xml:space="preserve"> = 12, so </w:t>
      </w:r>
      <w:r w:rsidRPr="007E7305">
        <w:rPr>
          <w:i/>
        </w:rPr>
        <w:t>D</w:t>
      </w:r>
      <w:r>
        <w:t xml:space="preserve"> = 138</w:t>
      </w:r>
    </w:p>
    <w:p w14:paraId="22CA1912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14:paraId="270EA4B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E3081AF" w14:textId="77777777" w:rsidR="00C97728" w:rsidRDefault="00C207D7" w:rsidP="00C97728">
            <w:pPr>
              <w:pStyle w:val="Text"/>
              <w:ind w:left="75"/>
            </w:pPr>
            <w:r>
              <w:rPr>
                <w:lang w:eastAsia="en-GB"/>
              </w:rPr>
              <w:pict w14:anchorId="1281591F">
                <v:shape id="_x0000_s1123" type="#_x0000_t202" style="position:absolute;left:0;text-align:left;margin-left:-22.9pt;margin-top:1.25pt;width:31.2pt;height:23.5pt;z-index:251781120;mso-width-relative:margin;mso-height-relative:margin">
                  <v:textbox>
                    <w:txbxContent>
                      <w:p w14:paraId="34D5B698" w14:textId="77777777"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Begins the proof by assuming the opposite is true.</w:t>
            </w:r>
          </w:p>
          <w:p w14:paraId="65EBEE9D" w14:textId="77777777" w:rsidR="00C97728" w:rsidRPr="00EF0C3E" w:rsidRDefault="00C97728" w:rsidP="00C97728">
            <w:pPr>
              <w:pStyle w:val="Text"/>
              <w:ind w:left="75"/>
            </w:pPr>
            <w:r>
              <w:t>‘     Assumption: there is a finite amount of prime numbers.’</w:t>
            </w:r>
          </w:p>
        </w:tc>
        <w:tc>
          <w:tcPr>
            <w:tcW w:w="1271" w:type="dxa"/>
            <w:shd w:val="clear" w:color="auto" w:fill="auto"/>
          </w:tcPr>
          <w:p w14:paraId="272DE749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F628CD" w14:paraId="28567EC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7D238CD" w14:textId="77777777" w:rsidR="00C97728" w:rsidRDefault="00C97728" w:rsidP="00C97728">
            <w:pPr>
              <w:pStyle w:val="Text"/>
              <w:ind w:left="75"/>
            </w:pPr>
            <w:r>
              <w:t xml:space="preserve">     Considers what having a finite amount of prime numbers means by making an attempt </w:t>
            </w:r>
          </w:p>
          <w:p w14:paraId="56DA0A61" w14:textId="77777777" w:rsidR="00C97728" w:rsidRPr="00EF0C3E" w:rsidRDefault="00C97728" w:rsidP="00C97728">
            <w:pPr>
              <w:pStyle w:val="Text"/>
              <w:ind w:left="75"/>
            </w:pPr>
            <w:r>
              <w:t xml:space="preserve">     to list them:      Let all the prime numbers exist be </w:t>
            </w:r>
            <w:r w:rsidRPr="00361350">
              <w:rPr>
                <w:position w:val="-12"/>
              </w:rPr>
              <w:object w:dxaOrig="1280" w:dyaOrig="360" w14:anchorId="0744A892">
                <v:shape id="_x0000_i1057" type="#_x0000_t75" style="width:64.2pt;height:18.6pt" o:ole="">
                  <v:imagedata r:id="rId64" o:title=""/>
                </v:shape>
                <o:OLEObject Type="Embed" ProgID="Equation.DSMT4" ShapeID="_x0000_i1057" DrawAspect="Content" ObjectID="_1733929875" r:id="rId65"/>
              </w:object>
            </w:r>
          </w:p>
        </w:tc>
        <w:tc>
          <w:tcPr>
            <w:tcW w:w="1271" w:type="dxa"/>
            <w:shd w:val="clear" w:color="auto" w:fill="auto"/>
          </w:tcPr>
          <w:p w14:paraId="05CD1976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F628CD" w14:paraId="40236F1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949CFD7" w14:textId="77777777" w:rsidR="00C97728" w:rsidRDefault="00C97728" w:rsidP="00C97728">
            <w:pPr>
              <w:pStyle w:val="Text"/>
              <w:ind w:left="75"/>
            </w:pPr>
            <w:r>
              <w:t xml:space="preserve">     Consider a new number that is one greater than the product of all the existing prime numbers:</w:t>
            </w:r>
          </w:p>
          <w:p w14:paraId="3FB72C25" w14:textId="77777777" w:rsidR="00C97728" w:rsidRPr="00EF0C3E" w:rsidRDefault="00C97728" w:rsidP="00C97728">
            <w:pPr>
              <w:pStyle w:val="Text"/>
              <w:ind w:left="75"/>
            </w:pPr>
            <w:r>
              <w:t xml:space="preserve">     Let</w:t>
            </w:r>
            <w:r w:rsidRPr="00361350">
              <w:rPr>
                <w:position w:val="-12"/>
              </w:rPr>
              <w:object w:dxaOrig="2700" w:dyaOrig="360" w14:anchorId="7003A641">
                <v:shape id="_x0000_i1058" type="#_x0000_t75" style="width:134.4pt;height:18.6pt" o:ole="">
                  <v:imagedata r:id="rId66" o:title=""/>
                </v:shape>
                <o:OLEObject Type="Embed" ProgID="Equation.DSMT4" ShapeID="_x0000_i1058" DrawAspect="Content" ObjectID="_1733929876" r:id="rId67"/>
              </w:object>
            </w:r>
          </w:p>
        </w:tc>
        <w:tc>
          <w:tcPr>
            <w:tcW w:w="1271" w:type="dxa"/>
            <w:shd w:val="clear" w:color="auto" w:fill="auto"/>
          </w:tcPr>
          <w:p w14:paraId="71255464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14:paraId="593B912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A68F15D" w14:textId="77777777" w:rsidR="00C97728" w:rsidRDefault="00C97728" w:rsidP="00C97728">
            <w:pPr>
              <w:pStyle w:val="Text"/>
              <w:ind w:left="75"/>
            </w:pPr>
            <w:r>
              <w:t xml:space="preserve">     Understands the implication of this new number is that division by any of the existing prime    </w:t>
            </w:r>
          </w:p>
          <w:p w14:paraId="17003EE0" w14:textId="77777777" w:rsidR="00C97728" w:rsidRPr="00EF0C3E" w:rsidRDefault="00C97728" w:rsidP="00C97728">
            <w:pPr>
              <w:pStyle w:val="Text"/>
              <w:ind w:left="75"/>
            </w:pPr>
            <w:r>
              <w:t xml:space="preserve">     numbers will leave a remainder of 1. So none of the existing prime numbers is a factor of </w:t>
            </w:r>
            <w:r w:rsidRPr="00361350">
              <w:rPr>
                <w:i/>
              </w:rPr>
              <w:t>N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14:paraId="7F78D2CA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14:paraId="4268CDC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3C9C72" w14:textId="77777777" w:rsidR="00C97728" w:rsidRPr="00EF0C3E" w:rsidRDefault="00C97728" w:rsidP="00C97728">
            <w:pPr>
              <w:pStyle w:val="Text"/>
              <w:ind w:left="75"/>
            </w:pPr>
            <w:r>
              <w:t xml:space="preserve">     Concludes that either </w:t>
            </w:r>
            <w:r w:rsidRPr="00361350">
              <w:rPr>
                <w:i/>
              </w:rPr>
              <w:t>N</w:t>
            </w:r>
            <w:r>
              <w:t xml:space="preserve"> is prime or </w:t>
            </w:r>
            <w:r w:rsidRPr="00361350">
              <w:rPr>
                <w:i/>
              </w:rPr>
              <w:t>N</w:t>
            </w:r>
            <w:r>
              <w:t xml:space="preserve"> has a prime factor that is not currently listed.</w:t>
            </w:r>
          </w:p>
        </w:tc>
        <w:tc>
          <w:tcPr>
            <w:tcW w:w="1271" w:type="dxa"/>
            <w:shd w:val="clear" w:color="auto" w:fill="auto"/>
          </w:tcPr>
          <w:p w14:paraId="794AB759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AC0AB3" w14:paraId="09B7BE4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AB8CFB" w14:textId="77777777" w:rsidR="00C97728" w:rsidRDefault="00C97728" w:rsidP="00C97728">
            <w:pPr>
              <w:pStyle w:val="Text"/>
              <w:ind w:left="75"/>
            </w:pPr>
            <w:r>
              <w:t xml:space="preserve">     Recognises that either way this leads to a contradiction, and therefore there is an infinite </w:t>
            </w:r>
          </w:p>
          <w:p w14:paraId="554C67C7" w14:textId="77777777" w:rsidR="00C97728" w:rsidRPr="00EF0C3E" w:rsidRDefault="00C97728" w:rsidP="00C97728">
            <w:pPr>
              <w:pStyle w:val="Text"/>
              <w:ind w:left="75"/>
            </w:pPr>
            <w:r>
              <w:t xml:space="preserve">     number of prime numbers.</w:t>
            </w:r>
          </w:p>
        </w:tc>
        <w:tc>
          <w:tcPr>
            <w:tcW w:w="1271" w:type="dxa"/>
            <w:shd w:val="clear" w:color="auto" w:fill="auto"/>
          </w:tcPr>
          <w:p w14:paraId="6F361B07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AC0AB3" w14:paraId="0944726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0C5308" w14:textId="77777777" w:rsidR="00C97728" w:rsidRDefault="00C97728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8DA498D" w14:textId="77777777"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21E68F06" w14:textId="77777777" w:rsidR="001C74BF" w:rsidRDefault="001C74BF" w:rsidP="00C97728">
      <w:pPr>
        <w:spacing w:after="0"/>
      </w:pPr>
    </w:p>
    <w:p w14:paraId="2509A156" w14:textId="77777777" w:rsidR="00C97728" w:rsidRDefault="00C97728" w:rsidP="00C97728">
      <w:pPr>
        <w:pStyle w:val="Text"/>
        <w:spacing w:before="0"/>
      </w:pPr>
      <w:r>
        <w:rPr>
          <w:b/>
        </w:rPr>
        <w:t xml:space="preserve">NOTES:   </w:t>
      </w:r>
      <w:r>
        <w:t xml:space="preserve">If </w:t>
      </w:r>
      <w:r w:rsidRPr="00361350">
        <w:rPr>
          <w:i/>
        </w:rPr>
        <w:t>N</w:t>
      </w:r>
      <w:r>
        <w:t xml:space="preserve"> is prime, it is a new prime number separate to the finite list of prime numbers, </w:t>
      </w:r>
      <w:r w:rsidRPr="00361350">
        <w:rPr>
          <w:position w:val="-12"/>
        </w:rPr>
        <w:object w:dxaOrig="1280" w:dyaOrig="360" w14:anchorId="570DF4D0">
          <v:shape id="_x0000_i1059" type="#_x0000_t75" style="width:64.2pt;height:18.6pt" o:ole="">
            <v:imagedata r:id="rId68" o:title=""/>
          </v:shape>
          <o:OLEObject Type="Embed" ProgID="Equation.DSMT4" ShapeID="_x0000_i1059" DrawAspect="Content" ObjectID="_1733929877" r:id="rId69"/>
        </w:object>
      </w:r>
      <w:r>
        <w:t xml:space="preserve">. </w:t>
      </w:r>
    </w:p>
    <w:p w14:paraId="7D7F3701" w14:textId="77777777" w:rsidR="00FB6519" w:rsidRPr="006369F1" w:rsidRDefault="00C97728" w:rsidP="00FB6519">
      <w:pPr>
        <w:rPr>
          <w:b/>
        </w:rPr>
      </w:pPr>
      <w:r>
        <w:t xml:space="preserve">If </w:t>
      </w:r>
      <w:r w:rsidRPr="00361350">
        <w:rPr>
          <w:i/>
        </w:rPr>
        <w:t>N</w:t>
      </w:r>
      <w:r>
        <w:t xml:space="preserve"> is divisible by a previously unknown prime number, that prime number is also separate to the finite list of prime number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14:paraId="0322CD92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46E2E9B" w14:textId="77777777" w:rsidR="00C97728" w:rsidRPr="00EF0C3E" w:rsidRDefault="00C207D7" w:rsidP="00C97728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 w14:anchorId="4D75AA4D">
                <v:shape id="_x0000_s1124" type="#_x0000_t202" style="position:absolute;left:0;text-align:left;margin-left:-21.5pt;margin-top:1.25pt;width:35.4pt;height:23.5pt;z-index:251783168;mso-width-relative:margin;mso-height-relative:margin">
                  <v:textbox style="mso-next-textbox:#_x0000_s1124">
                    <w:txbxContent>
                      <w:p w14:paraId="4E4431CB" w14:textId="77777777" w:rsidR="007D00CD" w:rsidRPr="00FB6519" w:rsidRDefault="007D00CD" w:rsidP="00D52C3C">
                        <w:pPr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Makes an attempt to differentiate </w:t>
            </w:r>
            <w:r w:rsidR="00C97728" w:rsidRPr="006A0576">
              <w:rPr>
                <w:i/>
              </w:rPr>
              <w:t>y</w:t>
            </w:r>
            <w:r w:rsidR="00C97728">
              <w:t xml:space="preserve"> = ln 3</w:t>
            </w:r>
            <w:r w:rsidR="00C97728" w:rsidRPr="006A0576">
              <w:rPr>
                <w:i/>
              </w:rPr>
              <w:t>x</w:t>
            </w:r>
            <w:r w:rsidR="00C97728">
              <w:t xml:space="preserve"> using the chain rule, or otherwise.</w:t>
            </w:r>
          </w:p>
        </w:tc>
        <w:tc>
          <w:tcPr>
            <w:tcW w:w="1271" w:type="dxa"/>
            <w:shd w:val="clear" w:color="auto" w:fill="auto"/>
          </w:tcPr>
          <w:p w14:paraId="61FEB2EB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F628CD" w14:paraId="05A7EC5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935189A" w14:textId="77777777"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     Differentiates</w:t>
            </w:r>
            <w:r w:rsidRPr="00AF7F0E">
              <w:rPr>
                <w:position w:val="-10"/>
              </w:rPr>
              <w:object w:dxaOrig="1359" w:dyaOrig="360" w14:anchorId="3613248A">
                <v:shape id="_x0000_i1060" type="#_x0000_t75" style="width:67.2pt;height:18.6pt" o:ole="">
                  <v:imagedata r:id="rId70" o:title=""/>
                </v:shape>
                <o:OLEObject Type="Embed" ProgID="Equation.DSMT4" ShapeID="_x0000_i1060" DrawAspect="Content" ObjectID="_1733929878" r:id="rId71"/>
              </w:object>
            </w:r>
            <w:r>
              <w:t xml:space="preserve">to obtain     </w:t>
            </w:r>
            <w:r w:rsidRPr="00C42FF0">
              <w:rPr>
                <w:position w:val="-22"/>
              </w:rPr>
              <w:object w:dxaOrig="1340" w:dyaOrig="580" w14:anchorId="176D9070">
                <v:shape id="_x0000_i1061" type="#_x0000_t75" style="width:66.6pt;height:29.4pt" o:ole="">
                  <v:imagedata r:id="rId72" o:title=""/>
                </v:shape>
                <o:OLEObject Type="Embed" ProgID="Equation.DSMT4" ShapeID="_x0000_i1061" DrawAspect="Content" ObjectID="_1733929879" r:id="rId73"/>
              </w:object>
            </w:r>
          </w:p>
        </w:tc>
        <w:tc>
          <w:tcPr>
            <w:tcW w:w="1271" w:type="dxa"/>
            <w:shd w:val="clear" w:color="auto" w:fill="auto"/>
          </w:tcPr>
          <w:p w14:paraId="34FDBF7D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F628CD" w14:paraId="3CC1449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622757D" w14:textId="77777777" w:rsidR="00C97728" w:rsidRPr="00C97728" w:rsidRDefault="00C97728" w:rsidP="006369F1">
            <w:pPr>
              <w:pStyle w:val="Text"/>
              <w:spacing w:after="0"/>
              <w:ind w:left="75"/>
            </w:pPr>
            <w:r>
              <w:t xml:space="preserve">     Evaluates</w:t>
            </w:r>
            <w:r w:rsidRPr="00C42FF0">
              <w:rPr>
                <w:position w:val="-22"/>
              </w:rPr>
              <w:object w:dxaOrig="320" w:dyaOrig="600" w14:anchorId="614AC50B">
                <v:shape id="_x0000_i1062" type="#_x0000_t75" style="width:16.2pt;height:30.6pt" o:ole="">
                  <v:imagedata r:id="rId74" o:title=""/>
                </v:shape>
                <o:OLEObject Type="Embed" ProgID="Equation.DSMT4" ShapeID="_x0000_i1062" DrawAspect="Content" ObjectID="_1733929880" r:id="rId75"/>
              </w:object>
            </w:r>
            <w:r>
              <w:t xml:space="preserve"> at </w:t>
            </w:r>
            <w:r w:rsidRPr="00C42FF0">
              <w:rPr>
                <w:position w:val="-4"/>
              </w:rPr>
              <w:object w:dxaOrig="480" w:dyaOrig="240" w14:anchorId="0C762538">
                <v:shape id="_x0000_i1063" type="#_x0000_t75" style="width:24pt;height:12pt" o:ole="">
                  <v:imagedata r:id="rId76" o:title=""/>
                </v:shape>
                <o:OLEObject Type="Embed" ProgID="Equation.DSMT4" ShapeID="_x0000_i1063" DrawAspect="Content" ObjectID="_1733929881" r:id="rId77"/>
              </w:object>
            </w:r>
            <w:r>
              <w:t xml:space="preserve">                             </w:t>
            </w:r>
            <w:r w:rsidRPr="006948C6">
              <w:rPr>
                <w:position w:val="-24"/>
              </w:rPr>
              <w:object w:dxaOrig="1820" w:dyaOrig="639" w14:anchorId="2B7E903D">
                <v:shape id="_x0000_i1064" type="#_x0000_t75" style="width:90.6pt;height:31.8pt" o:ole="">
                  <v:imagedata r:id="rId78" o:title=""/>
                </v:shape>
                <o:OLEObject Type="Embed" ProgID="Equation.DSMT4" ShapeID="_x0000_i1064" DrawAspect="Content" ObjectID="_1733929882" r:id="rId79"/>
              </w:object>
            </w:r>
          </w:p>
        </w:tc>
        <w:tc>
          <w:tcPr>
            <w:tcW w:w="1271" w:type="dxa"/>
            <w:shd w:val="clear" w:color="auto" w:fill="auto"/>
          </w:tcPr>
          <w:p w14:paraId="4301F282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AC0AB3" w14:paraId="3A4AEDF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71F747" w14:textId="77777777"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     Evaluates</w:t>
            </w:r>
            <w:r w:rsidRPr="00AF7F0E">
              <w:rPr>
                <w:position w:val="-10"/>
              </w:rPr>
              <w:object w:dxaOrig="1359" w:dyaOrig="360" w14:anchorId="31704529">
                <v:shape id="_x0000_i1065" type="#_x0000_t75" style="width:67.2pt;height:18.6pt" o:ole="">
                  <v:imagedata r:id="rId80" o:title=""/>
                </v:shape>
                <o:OLEObject Type="Embed" ProgID="Equation.DSMT4" ShapeID="_x0000_i1065" DrawAspect="Content" ObjectID="_1733929883" r:id="rId81"/>
              </w:object>
            </w:r>
            <w:r>
              <w:t xml:space="preserve"> at </w:t>
            </w:r>
            <w:r w:rsidRPr="006A0576">
              <w:rPr>
                <w:i/>
              </w:rPr>
              <w:t>x</w:t>
            </w:r>
            <w:r>
              <w:t xml:space="preserve"> = 1             </w:t>
            </w:r>
            <w:r w:rsidRPr="006948C6">
              <w:rPr>
                <w:position w:val="-24"/>
              </w:rPr>
              <w:object w:dxaOrig="2140" w:dyaOrig="600" w14:anchorId="3B19F6EF">
                <v:shape id="_x0000_i1066" type="#_x0000_t75" style="width:107.4pt;height:29.4pt" o:ole="">
                  <v:imagedata r:id="rId82" o:title=""/>
                </v:shape>
                <o:OLEObject Type="Embed" ProgID="Equation.DSMT4" ShapeID="_x0000_i1066" DrawAspect="Content" ObjectID="_1733929884" r:id="rId83"/>
              </w:object>
            </w:r>
          </w:p>
        </w:tc>
        <w:tc>
          <w:tcPr>
            <w:tcW w:w="1271" w:type="dxa"/>
            <w:shd w:val="clear" w:color="auto" w:fill="auto"/>
          </w:tcPr>
          <w:p w14:paraId="78283A21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14:paraId="5E51601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96E408" w14:textId="77777777" w:rsidR="00C97728" w:rsidRPr="00EF0C3E" w:rsidRDefault="00C97728" w:rsidP="006369F1">
            <w:pPr>
              <w:pStyle w:val="Text"/>
              <w:spacing w:after="0"/>
              <w:ind w:left="75"/>
            </w:pPr>
            <w:r>
              <w:t>Attempts to substitute values into</w:t>
            </w:r>
            <w:r w:rsidRPr="003C3B17">
              <w:rPr>
                <w:position w:val="-10"/>
              </w:rPr>
              <w:object w:dxaOrig="1620" w:dyaOrig="320" w14:anchorId="6E22FBC6">
                <v:shape id="_x0000_i1067" type="#_x0000_t75" style="width:81pt;height:16.2pt" o:ole="">
                  <v:imagedata r:id="rId84" o:title=""/>
                </v:shape>
                <o:OLEObject Type="Embed" ProgID="Equation.DSMT4" ShapeID="_x0000_i1067" DrawAspect="Content" ObjectID="_1733929885" r:id="rId85"/>
              </w:object>
            </w:r>
            <w:r w:rsidR="006369F1">
              <w:t xml:space="preserve">    E.g.</w:t>
            </w:r>
            <w:r>
              <w:t xml:space="preserve"> </w:t>
            </w:r>
            <w:r w:rsidRPr="00BE39DE">
              <w:rPr>
                <w:position w:val="-30"/>
              </w:rPr>
              <w:object w:dxaOrig="2680" w:dyaOrig="720" w14:anchorId="4F21C9AC">
                <v:shape id="_x0000_i1068" type="#_x0000_t75" style="width:134.4pt;height:36pt" o:ole="">
                  <v:imagedata r:id="rId86" o:title=""/>
                </v:shape>
                <o:OLEObject Type="Embed" ProgID="Equation.DSMT4" ShapeID="_x0000_i1068" DrawAspect="Content" ObjectID="_1733929886" r:id="rId8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22B6EA90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C97728" w:rsidRPr="00AC0AB3" w14:paraId="4FBCD90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2E13583" w14:textId="77777777"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Shows logical progression to simplify algebra, arriving at:     </w:t>
            </w:r>
            <w:r w:rsidRPr="00BE39DE">
              <w:rPr>
                <w:position w:val="-30"/>
              </w:rPr>
              <w:object w:dxaOrig="2780" w:dyaOrig="720" w14:anchorId="5E42B74E">
                <v:shape id="_x0000_i1069" type="#_x0000_t75" style="width:139.8pt;height:35.4pt" o:ole="">
                  <v:imagedata r:id="rId88" o:title=""/>
                </v:shape>
                <o:OLEObject Type="Embed" ProgID="Equation.DSMT4" ShapeID="_x0000_i1069" DrawAspect="Content" ObjectID="_1733929887" r:id="rId89"/>
              </w:object>
            </w:r>
          </w:p>
        </w:tc>
        <w:tc>
          <w:tcPr>
            <w:tcW w:w="1271" w:type="dxa"/>
            <w:shd w:val="clear" w:color="auto" w:fill="auto"/>
          </w:tcPr>
          <w:p w14:paraId="44CEE1E5" w14:textId="77777777"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AC0AB3" w14:paraId="051D5B3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DF6672" w14:textId="77777777" w:rsidR="00C97728" w:rsidRDefault="00C97728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769E907" w14:textId="77777777"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240B36E" w14:textId="77777777" w:rsidR="00C97728" w:rsidRDefault="00C97728" w:rsidP="00C97728">
      <w:pPr>
        <w:pStyle w:val="Text"/>
      </w:pPr>
      <w:r>
        <w:rPr>
          <w:b/>
        </w:rPr>
        <w:t xml:space="preserve">NOTES:  </w:t>
      </w:r>
      <w:r w:rsidRPr="00C74016">
        <w:t xml:space="preserve">Award ft marks </w:t>
      </w:r>
      <w:r>
        <w:t>for a correct attempt to substitute into the formula using incorrect values.</w:t>
      </w:r>
    </w:p>
    <w:p w14:paraId="17305F20" w14:textId="77777777" w:rsidR="00185DEC" w:rsidRDefault="00185DEC">
      <w:r>
        <w:br w:type="page"/>
      </w:r>
    </w:p>
    <w:p w14:paraId="35BE1223" w14:textId="77777777"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14:paraId="09C0A18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7CA9571" w14:textId="77777777" w:rsidR="006369F1" w:rsidRPr="00EF0C3E" w:rsidRDefault="00C207D7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 w14:anchorId="407F13C9">
                <v:shape id="_x0000_s1125" type="#_x0000_t202" style="position:absolute;left:0;text-align:left;margin-left:-23.1pt;margin-top:-.35pt;width:35.4pt;height:23.5pt;z-index:251784192;mso-width-relative:margin;mso-height-relative:margin">
                  <v:textbox style="mso-next-textbox:#_x0000_s1125">
                    <w:txbxContent>
                      <w:p w14:paraId="4121528B" w14:textId="77777777" w:rsidR="007D00CD" w:rsidRPr="00FB6519" w:rsidRDefault="007D00CD" w:rsidP="00D52C3C">
                        <w:pPr>
                          <w:jc w:val="center"/>
                        </w:pPr>
                        <w:r>
                          <w:t>9a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Clearly states that</w:t>
            </w:r>
            <w:r w:rsidR="006369F1" w:rsidRPr="006F1DAD">
              <w:rPr>
                <w:position w:val="-24"/>
              </w:rPr>
              <w:object w:dxaOrig="1300" w:dyaOrig="639" w14:anchorId="6626E7CD">
                <v:shape id="_x0000_i1070" type="#_x0000_t75" style="width:65.4pt;height:31.8pt" o:ole="">
                  <v:imagedata r:id="rId90" o:title=""/>
                </v:shape>
                <o:OLEObject Type="Embed" ProgID="Equation.DSMT4" ShapeID="_x0000_i1070" DrawAspect="Content" ObjectID="_1733929888" r:id="rId91"/>
              </w:object>
            </w:r>
          </w:p>
        </w:tc>
        <w:tc>
          <w:tcPr>
            <w:tcW w:w="1271" w:type="dxa"/>
            <w:shd w:val="clear" w:color="auto" w:fill="auto"/>
          </w:tcPr>
          <w:p w14:paraId="11D3E9E5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F628CD" w14:paraId="5B46ED1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E0084E4" w14:textId="77777777" w:rsidR="006369F1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Makes an attempt to integrate the remaining two terms. </w:t>
            </w:r>
          </w:p>
          <w:p w14:paraId="34F6ED0E" w14:textId="77777777"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Raising a power by 1 would constitute an attempt.</w:t>
            </w:r>
          </w:p>
        </w:tc>
        <w:tc>
          <w:tcPr>
            <w:tcW w:w="1271" w:type="dxa"/>
            <w:shd w:val="clear" w:color="auto" w:fill="auto"/>
          </w:tcPr>
          <w:p w14:paraId="7FF0FDD6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3A7A109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B021FA9" w14:textId="77777777"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the fully correct answer</w:t>
            </w:r>
            <w:r w:rsidRPr="006F1DAD">
              <w:rPr>
                <w:position w:val="-22"/>
              </w:rPr>
              <w:object w:dxaOrig="1780" w:dyaOrig="639" w14:anchorId="7D977EE2">
                <v:shape id="_x0000_i1071" type="#_x0000_t75" style="width:89.4pt;height:31.8pt" o:ole="">
                  <v:imagedata r:id="rId92" o:title=""/>
                </v:shape>
                <o:OLEObject Type="Embed" ProgID="Equation.DSMT4" ShapeID="_x0000_i1071" DrawAspect="Content" ObjectID="_1733929889" r:id="rId93"/>
              </w:object>
            </w:r>
          </w:p>
        </w:tc>
        <w:tc>
          <w:tcPr>
            <w:tcW w:w="1271" w:type="dxa"/>
            <w:shd w:val="clear" w:color="auto" w:fill="auto"/>
          </w:tcPr>
          <w:p w14:paraId="2B8578DA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182DD33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DB8968" w14:textId="77777777" w:rsidR="006369F1" w:rsidRPr="00EF0C3E" w:rsidRDefault="006369F1" w:rsidP="006369F1">
            <w:pPr>
              <w:pStyle w:val="Text"/>
              <w:spacing w:before="0" w:after="0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3C335417" w14:textId="77777777"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14:paraId="24E10C4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0BDAAA" w14:textId="77777777" w:rsidR="006369F1" w:rsidRDefault="00C207D7" w:rsidP="006369F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rPr>
                <w:lang w:eastAsia="en-GB"/>
              </w:rPr>
              <w:pict w14:anchorId="37EB9505">
                <v:shape id="_x0000_s1126" type="#_x0000_t202" style="position:absolute;left:0;text-align:left;margin-left:-23.1pt;margin-top:.1pt;width:35.4pt;height:23.5pt;z-index:251785216;mso-position-horizontal-relative:text;mso-position-vertical-relative:text;mso-width-relative:margin;mso-height-relative:margin">
                  <v:textbox style="mso-next-textbox:#_x0000_s1126">
                    <w:txbxContent>
                      <w:p w14:paraId="60C08E35" w14:textId="77777777" w:rsidR="007D00CD" w:rsidRPr="00FB6519" w:rsidRDefault="007D00CD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Makes an attempt to substitute the limits into the expression. </w:t>
            </w:r>
          </w:p>
          <w:p w14:paraId="2ED079C2" w14:textId="77777777"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For example,</w:t>
            </w:r>
            <w:r w:rsidRPr="006F1DAD">
              <w:rPr>
                <w:position w:val="-26"/>
              </w:rPr>
              <w:object w:dxaOrig="4020" w:dyaOrig="639" w14:anchorId="63C0B077">
                <v:shape id="_x0000_i1072" type="#_x0000_t75" style="width:202.2pt;height:31.8pt" o:ole="">
                  <v:imagedata r:id="rId94" o:title=""/>
                </v:shape>
                <o:OLEObject Type="Embed" ProgID="Equation.DSMT4" ShapeID="_x0000_i1072" DrawAspect="Content" ObjectID="_1733929890" r:id="rId95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0EDBE4B1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4E64B46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8A0DF8D" w14:textId="77777777"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Begins to simplify this expression. For example,</w:t>
            </w:r>
            <w:r w:rsidRPr="006F1DAD">
              <w:rPr>
                <w:position w:val="-22"/>
              </w:rPr>
              <w:object w:dxaOrig="1640" w:dyaOrig="580" w14:anchorId="723EA24A">
                <v:shape id="_x0000_i1073" type="#_x0000_t75" style="width:82.2pt;height:29.4pt" o:ole="">
                  <v:imagedata r:id="rId96" o:title=""/>
                </v:shape>
                <o:OLEObject Type="Embed" ProgID="Equation.DSMT4" ShapeID="_x0000_i1073" DrawAspect="Content" ObjectID="_1733929891" r:id="rId9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7EAD034E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38ED354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86ACBC9" w14:textId="77777777" w:rsidR="006369F1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the fully correct answer </w:t>
            </w:r>
            <w:r w:rsidRPr="005C2AA7">
              <w:rPr>
                <w:position w:val="-22"/>
              </w:rPr>
              <w:object w:dxaOrig="1520" w:dyaOrig="580" w14:anchorId="67E4E1A6">
                <v:shape id="_x0000_i1074" type="#_x0000_t75" style="width:76.8pt;height:29.4pt" o:ole="">
                  <v:imagedata r:id="rId98" o:title=""/>
                </v:shape>
                <o:OLEObject Type="Embed" ProgID="Equation.DSMT4" ShapeID="_x0000_i1074" DrawAspect="Content" ObjectID="_1733929892" r:id="rId99"/>
              </w:object>
            </w:r>
            <w:r>
              <w:t xml:space="preserve">   or    states  </w:t>
            </w:r>
            <w:r w:rsidRPr="005C2AA7">
              <w:rPr>
                <w:position w:val="-22"/>
              </w:rPr>
              <w:object w:dxaOrig="1219" w:dyaOrig="580" w14:anchorId="52B18561">
                <v:shape id="_x0000_i1075" type="#_x0000_t75" style="width:60.6pt;height:29.4pt" o:ole="">
                  <v:imagedata r:id="rId100" o:title=""/>
                </v:shape>
                <o:OLEObject Type="Embed" ProgID="Equation.DSMT4" ShapeID="_x0000_i1075" DrawAspect="Content" ObjectID="_1733929893" r:id="rId101"/>
              </w:object>
            </w:r>
            <w:r>
              <w:t xml:space="preserve">, </w:t>
            </w:r>
            <w:r w:rsidRPr="00C30001">
              <w:rPr>
                <w:i/>
              </w:rPr>
              <w:t>n</w:t>
            </w:r>
            <w:r>
              <w:t xml:space="preserve"> = 6 and</w:t>
            </w:r>
            <w:r w:rsidRPr="005C2AA7">
              <w:rPr>
                <w:position w:val="-22"/>
              </w:rPr>
              <w:object w:dxaOrig="580" w:dyaOrig="580" w14:anchorId="7F56BF8A">
                <v:shape id="_x0000_i1076" type="#_x0000_t75" style="width:29.4pt;height:29.4pt" o:ole="">
                  <v:imagedata r:id="rId102" o:title=""/>
                </v:shape>
                <o:OLEObject Type="Embed" ProgID="Equation.DSMT4" ShapeID="_x0000_i1076" DrawAspect="Content" ObjectID="_1733929894" r:id="rId103"/>
              </w:object>
            </w:r>
          </w:p>
          <w:p w14:paraId="0418A01C" w14:textId="77777777"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Also accept</w:t>
            </w:r>
            <w:r w:rsidRPr="005C2AA7">
              <w:rPr>
                <w:position w:val="-22"/>
              </w:rPr>
              <w:object w:dxaOrig="1620" w:dyaOrig="580" w14:anchorId="3DFF0127">
                <v:shape id="_x0000_i1077" type="#_x0000_t75" style="width:81pt;height:29.4pt" o:ole="">
                  <v:imagedata r:id="rId104" o:title=""/>
                </v:shape>
                <o:OLEObject Type="Embed" ProgID="Equation.DSMT4" ShapeID="_x0000_i1077" DrawAspect="Content" ObjectID="_1733929895" r:id="rId105"/>
              </w:object>
            </w:r>
            <w:r>
              <w:t xml:space="preserve">  </w:t>
            </w:r>
            <w:r w:rsidRPr="00B40D0F">
              <w:t>or equivalent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14:paraId="3FC30D97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7C2AE27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21629E" w14:textId="77777777" w:rsidR="006369F1" w:rsidRPr="00EF0C3E" w:rsidRDefault="006369F1" w:rsidP="006369F1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14:paraId="3ED13D56" w14:textId="77777777"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14:paraId="47C9D80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3F8B83" w14:textId="77777777"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4D7D9C2" w14:textId="77777777"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25710AEA" w14:textId="77777777" w:rsidR="00185DEC" w:rsidRPr="006369F1" w:rsidRDefault="00C207D7" w:rsidP="00185DEC">
      <w:r>
        <w:rPr>
          <w:lang w:eastAsia="en-GB"/>
        </w:rPr>
        <w:pict w14:anchorId="7ADBFDEC">
          <v:shape id="_x0000_s1108" type="#_x0000_t202" style="position:absolute;margin-left:-49pt;margin-top:25.2pt;width:35.4pt;height:23.5pt;z-index:251765760;mso-position-horizontal-relative:text;mso-position-vertical-relative:text;mso-width-relative:margin;mso-height-relative:margin">
            <v:textbox style="mso-next-textbox:#_x0000_s1108">
              <w:txbxContent>
                <w:p w14:paraId="1A21A341" w14:textId="77777777" w:rsidR="007D00CD" w:rsidRPr="00FB6519" w:rsidRDefault="007D00CD" w:rsidP="00D52C3C">
                  <w:pPr>
                    <w:jc w:val="center"/>
                  </w:pPr>
                  <w:r w:rsidRPr="00FB6519">
                    <w:t>1</w:t>
                  </w:r>
                  <w:r>
                    <w:t>0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14:paraId="2BD1A1B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CBC7757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Correctly states</w:t>
            </w:r>
            <w:r w:rsidRPr="00644E27">
              <w:rPr>
                <w:position w:val="-12"/>
              </w:rPr>
              <w:object w:dxaOrig="3760" w:dyaOrig="360" w14:anchorId="64A92EE2">
                <v:shape id="_x0000_i1078" type="#_x0000_t75" style="width:189pt;height:17.4pt" o:ole="">
                  <v:imagedata r:id="rId106" o:title=""/>
                </v:shape>
                <o:OLEObject Type="Embed" ProgID="Equation.DSMT4" ShapeID="_x0000_i1078" DrawAspect="Content" ObjectID="_1733929896" r:id="rId107"/>
              </w:object>
            </w:r>
          </w:p>
        </w:tc>
        <w:tc>
          <w:tcPr>
            <w:tcW w:w="1271" w:type="dxa"/>
            <w:shd w:val="clear" w:color="auto" w:fill="auto"/>
          </w:tcPr>
          <w:p w14:paraId="653B379E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2FC7847A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4357984" w14:textId="77777777" w:rsidR="006369F1" w:rsidRDefault="006369F1" w:rsidP="006369F1">
            <w:pPr>
              <w:pStyle w:val="Text"/>
              <w:spacing w:after="0"/>
              <w:ind w:left="75"/>
            </w:pPr>
            <w:r>
              <w:t xml:space="preserve">Correctly states     </w:t>
            </w:r>
            <w:r w:rsidRPr="00644E27">
              <w:rPr>
                <w:position w:val="-12"/>
              </w:rPr>
              <w:object w:dxaOrig="4340" w:dyaOrig="360" w14:anchorId="49788086">
                <v:shape id="_x0000_i1079" type="#_x0000_t75" style="width:216.6pt;height:17.4pt" o:ole="">
                  <v:imagedata r:id="rId108" o:title=""/>
                </v:shape>
                <o:OLEObject Type="Embed" ProgID="Equation.DSMT4" ShapeID="_x0000_i1079" DrawAspect="Content" ObjectID="_1733929897" r:id="rId109"/>
              </w:object>
            </w:r>
          </w:p>
          <w:p w14:paraId="328391D9" w14:textId="77777777" w:rsidR="006369F1" w:rsidRPr="00EF0C3E" w:rsidRDefault="006369F1" w:rsidP="006369F1">
            <w:pPr>
              <w:pStyle w:val="Text"/>
              <w:spacing w:before="0"/>
              <w:ind w:left="75"/>
            </w:pPr>
            <w:r>
              <w:t xml:space="preserve">           or states      </w:t>
            </w:r>
            <w:r w:rsidRPr="00644E27">
              <w:rPr>
                <w:position w:val="-12"/>
              </w:rPr>
              <w:object w:dxaOrig="4099" w:dyaOrig="360" w14:anchorId="2EE76827">
                <v:shape id="_x0000_i1080" type="#_x0000_t75" style="width:206.4pt;height:17.4pt" o:ole="">
                  <v:imagedata r:id="rId110" o:title=""/>
                </v:shape>
                <o:OLEObject Type="Embed" ProgID="Equation.DSMT4" ShapeID="_x0000_i1080" DrawAspect="Content" ObjectID="_1733929898" r:id="rId111"/>
              </w:object>
            </w:r>
          </w:p>
        </w:tc>
        <w:tc>
          <w:tcPr>
            <w:tcW w:w="1271" w:type="dxa"/>
            <w:shd w:val="clear" w:color="auto" w:fill="auto"/>
          </w:tcPr>
          <w:p w14:paraId="7C7F03F3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10CECD0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4321843" w14:textId="77777777" w:rsidR="006369F1" w:rsidRPr="00EF0C3E" w:rsidRDefault="006369F1" w:rsidP="007D00CD">
            <w:pPr>
              <w:pStyle w:val="Text"/>
              <w:ind w:left="75"/>
            </w:pPr>
            <w:r>
              <w:t>Adds the two above expressions and states</w:t>
            </w:r>
            <w:r w:rsidRPr="00F6553C">
              <w:rPr>
                <w:position w:val="-6"/>
              </w:rPr>
              <w:object w:dxaOrig="2799" w:dyaOrig="260" w14:anchorId="7E9360FA">
                <v:shape id="_x0000_i1081" type="#_x0000_t75" style="width:139.8pt;height:14.4pt" o:ole="">
                  <v:imagedata r:id="rId112" o:title=""/>
                </v:shape>
                <o:OLEObject Type="Embed" ProgID="Equation.DSMT4" ShapeID="_x0000_i1081" DrawAspect="Content" ObjectID="_1733929899" r:id="rId113"/>
              </w:object>
            </w:r>
          </w:p>
        </w:tc>
        <w:tc>
          <w:tcPr>
            <w:tcW w:w="1271" w:type="dxa"/>
            <w:shd w:val="clear" w:color="auto" w:fill="auto"/>
          </w:tcPr>
          <w:p w14:paraId="60D970F2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3C0DE65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89B7814" w14:textId="77777777" w:rsidR="006369F1" w:rsidRPr="00EF0C3E" w:rsidRDefault="006369F1" w:rsidP="006369F1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F5A7381" w14:textId="77777777"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14:paraId="39A76E8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4A8692" w14:textId="77777777" w:rsidR="006369F1" w:rsidRPr="00EF0C3E" w:rsidRDefault="00C207D7" w:rsidP="006369F1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 w14:anchorId="76FC5B97">
                <v:shape id="_x0000_s1127" type="#_x0000_t202" style="position:absolute;left:0;text-align:left;margin-left:-25.7pt;margin-top:-.15pt;width:35.4pt;height:23.5pt;z-index:251786240;mso-position-horizontal-relative:text;mso-position-vertical-relative:text;mso-width-relative:margin;mso-height-relative:margin">
                  <v:textbox style="mso-next-textbox:#_x0000_s1127">
                    <w:txbxContent>
                      <w:p w14:paraId="40E7E78F" w14:textId="77777777" w:rsidR="007D00CD" w:rsidRPr="00FB6519" w:rsidRDefault="007D00CD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States that</w:t>
            </w:r>
            <w:r w:rsidR="006369F1" w:rsidRPr="00644E27">
              <w:rPr>
                <w:position w:val="-22"/>
              </w:rPr>
              <w:object w:dxaOrig="3940" w:dyaOrig="580" w14:anchorId="4A52AAF6">
                <v:shape id="_x0000_i1082" type="#_x0000_t75" style="width:197.4pt;height:29.4pt" o:ole="">
                  <v:imagedata r:id="rId114" o:title=""/>
                </v:shape>
                <o:OLEObject Type="Embed" ProgID="Equation.DSMT4" ShapeID="_x0000_i1082" DrawAspect="Content" ObjectID="_1733929900" r:id="rId115"/>
              </w:object>
            </w:r>
          </w:p>
        </w:tc>
        <w:tc>
          <w:tcPr>
            <w:tcW w:w="1271" w:type="dxa"/>
            <w:shd w:val="clear" w:color="auto" w:fill="auto"/>
          </w:tcPr>
          <w:p w14:paraId="52198F9D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67B8672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48DC01" w14:textId="77777777" w:rsidR="006369F1" w:rsidRPr="00EF0C3E" w:rsidRDefault="006369F1" w:rsidP="007D00CD">
            <w:pPr>
              <w:pStyle w:val="Text"/>
              <w:ind w:left="75"/>
            </w:pPr>
            <w:r>
              <w:t>Makes an attempt to integrate. Changing cos to sin constitutes an attempt.</w:t>
            </w:r>
          </w:p>
        </w:tc>
        <w:tc>
          <w:tcPr>
            <w:tcW w:w="1271" w:type="dxa"/>
            <w:shd w:val="clear" w:color="auto" w:fill="auto"/>
          </w:tcPr>
          <w:p w14:paraId="712D08D2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7D8B701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5A67F0" w14:textId="77777777" w:rsidR="006369F1" w:rsidRPr="00EF0C3E" w:rsidRDefault="006369F1" w:rsidP="006369F1">
            <w:pPr>
              <w:pStyle w:val="Text"/>
              <w:spacing w:before="0" w:after="0"/>
              <w:ind w:left="75"/>
            </w:pPr>
            <w:r>
              <w:t>Correctly states the final answer</w:t>
            </w:r>
            <w:r w:rsidRPr="00644E27">
              <w:rPr>
                <w:position w:val="-22"/>
              </w:rPr>
              <w:object w:dxaOrig="2079" w:dyaOrig="580" w14:anchorId="607589FD">
                <v:shape id="_x0000_i1083" type="#_x0000_t75" style="width:103.8pt;height:29.4pt" o:ole="">
                  <v:imagedata r:id="rId116" o:title=""/>
                </v:shape>
                <o:OLEObject Type="Embed" ProgID="Equation.DSMT4" ShapeID="_x0000_i1083" DrawAspect="Content" ObjectID="_1733929901" r:id="rId117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14:paraId="2F522613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6EE7A24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58A767" w14:textId="77777777" w:rsidR="006369F1" w:rsidRPr="00EF0C3E" w:rsidRDefault="006369F1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91B1454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14:paraId="55C7386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74A17E6" w14:textId="77777777"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083A7C1" w14:textId="77777777"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6CAD3F4" w14:textId="77777777" w:rsidR="006369F1" w:rsidRDefault="006369F1" w:rsidP="006369F1">
      <w:pPr>
        <w:pStyle w:val="Text"/>
        <w:rPr>
          <w:b/>
        </w:rPr>
      </w:pPr>
      <w:r>
        <w:rPr>
          <w:b/>
        </w:rPr>
        <w:t>NOTES:  10b</w:t>
      </w:r>
    </w:p>
    <w:p w14:paraId="3E322077" w14:textId="77777777" w:rsidR="006369F1" w:rsidRDefault="006369F1" w:rsidP="006369F1">
      <w:pPr>
        <w:spacing w:after="0"/>
      </w:pPr>
      <w:r>
        <w:t xml:space="preserve">Student does not need to state ‘+C’ to be awarded the first method mark. </w:t>
      </w:r>
    </w:p>
    <w:p w14:paraId="2414537E" w14:textId="77777777" w:rsidR="001C74BF" w:rsidRPr="006369F1" w:rsidRDefault="006369F1" w:rsidP="006369F1">
      <w:pPr>
        <w:rPr>
          <w:b/>
        </w:rPr>
      </w:pPr>
      <w:r>
        <w:t>Must be stated in the final answer.</w:t>
      </w:r>
    </w:p>
    <w:p w14:paraId="3AD3CF95" w14:textId="77777777" w:rsidR="00185DEC" w:rsidRPr="00F63F93" w:rsidRDefault="00C207D7" w:rsidP="00185DEC">
      <w:r>
        <w:rPr>
          <w:lang w:eastAsia="en-GB"/>
        </w:rPr>
        <w:pict w14:anchorId="183B9AF6">
          <v:shape id="_x0000_s1128" type="#_x0000_t202" style="position:absolute;margin-left:-48pt;margin-top:25.2pt;width:35.4pt;height:23.5pt;z-index:251787264;mso-width-relative:margin;mso-height-relative:margin">
            <v:textbox style="mso-next-textbox:#_x0000_s1128">
              <w:txbxContent>
                <w:p w14:paraId="1007D53C" w14:textId="77777777" w:rsidR="007D00CD" w:rsidRPr="00FB6519" w:rsidRDefault="007D00CD" w:rsidP="00D52C3C">
                  <w:pPr>
                    <w:jc w:val="center"/>
                  </w:pPr>
                  <w:r w:rsidRPr="00FB6519">
                    <w:t>1</w:t>
                  </w:r>
                  <w:r>
                    <w:t>1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14:paraId="2E0AAC0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ACF538E" w14:textId="77777777" w:rsidR="006369F1" w:rsidRDefault="006369F1" w:rsidP="007D00CD">
            <w:pPr>
              <w:pStyle w:val="Text"/>
              <w:ind w:left="75"/>
            </w:pPr>
            <w:r>
              <w:lastRenderedPageBreak/>
              <w:t xml:space="preserve">     Understands that integration is required to solve the problem. </w:t>
            </w:r>
          </w:p>
          <w:p w14:paraId="2EC552EB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For example, writes</w:t>
            </w:r>
            <w:r w:rsidRPr="00C14FEF">
              <w:rPr>
                <w:position w:val="-24"/>
              </w:rPr>
              <w:object w:dxaOrig="1380" w:dyaOrig="580" w14:anchorId="41B47FFF">
                <v:shape id="_x0000_i1084" type="#_x0000_t75" style="width:67.8pt;height:29.4pt" o:ole="">
                  <v:imagedata r:id="rId118" o:title=""/>
                </v:shape>
                <o:OLEObject Type="Embed" ProgID="Equation.DSMT4" ShapeID="_x0000_i1084" DrawAspect="Content" ObjectID="_1733929902" r:id="rId119"/>
              </w:object>
            </w:r>
          </w:p>
        </w:tc>
        <w:tc>
          <w:tcPr>
            <w:tcW w:w="1271" w:type="dxa"/>
            <w:shd w:val="clear" w:color="auto" w:fill="auto"/>
          </w:tcPr>
          <w:p w14:paraId="630ABD3D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1C50036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A761401" w14:textId="77777777" w:rsidR="006369F1" w:rsidRDefault="006369F1" w:rsidP="007D00CD">
            <w:pPr>
              <w:pStyle w:val="Text"/>
              <w:ind w:left="75"/>
            </w:pPr>
            <w:r>
              <w:t xml:space="preserve">     Uses the trigonometric identity   </w:t>
            </w:r>
            <w:r w:rsidRPr="008A009D">
              <w:rPr>
                <w:position w:val="-6"/>
              </w:rPr>
              <w:object w:dxaOrig="1740" w:dyaOrig="320" w14:anchorId="449F2F0E">
                <v:shape id="_x0000_i1085" type="#_x0000_t75" style="width:86.4pt;height:16.2pt" o:ole="">
                  <v:imagedata r:id="rId120" o:title=""/>
                </v:shape>
                <o:OLEObject Type="Embed" ProgID="Equation.DSMT4" ShapeID="_x0000_i1085" DrawAspect="Content" ObjectID="_1733929903" r:id="rId121"/>
              </w:object>
            </w:r>
            <w:r>
              <w:t xml:space="preserve">   </w:t>
            </w:r>
          </w:p>
          <w:p w14:paraId="4EEA628C" w14:textId="77777777" w:rsidR="006369F1" w:rsidRDefault="006369F1" w:rsidP="007D00CD">
            <w:pPr>
              <w:pStyle w:val="Text"/>
              <w:ind w:left="75"/>
            </w:pPr>
            <w:r>
              <w:t xml:space="preserve">     to rewrite </w:t>
            </w:r>
            <w:r w:rsidRPr="00C14FEF">
              <w:rPr>
                <w:position w:val="-24"/>
              </w:rPr>
              <w:object w:dxaOrig="1180" w:dyaOrig="580" w14:anchorId="29DD08A0">
                <v:shape id="_x0000_i1086" type="#_x0000_t75" style="width:59.4pt;height:29.4pt" o:ole="">
                  <v:imagedata r:id="rId122" o:title=""/>
                </v:shape>
                <o:OLEObject Type="Embed" ProgID="Equation.DSMT4" ShapeID="_x0000_i1086" DrawAspect="Content" ObjectID="_1733929904" r:id="rId123"/>
              </w:object>
            </w:r>
            <w:r>
              <w:t>as</w:t>
            </w:r>
            <w:r w:rsidRPr="00085F7F">
              <w:rPr>
                <w:position w:val="-26"/>
              </w:rPr>
              <w:object w:dxaOrig="2140" w:dyaOrig="639" w14:anchorId="1FA0A21E">
                <v:shape id="_x0000_i1087" type="#_x0000_t75" style="width:107.4pt;height:31.8pt" o:ole="">
                  <v:imagedata r:id="rId124" o:title=""/>
                </v:shape>
                <o:OLEObject Type="Embed" ProgID="Equation.DSMT4" ShapeID="_x0000_i1087" DrawAspect="Content" ObjectID="_1733929905" r:id="rId125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14:paraId="10D37C30" w14:textId="77777777" w:rsidR="006369F1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0F73224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4A012BC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Shows     </w:t>
            </w:r>
            <w:r w:rsidRPr="008A009D">
              <w:rPr>
                <w:position w:val="-34"/>
              </w:rPr>
              <w:object w:dxaOrig="1740" w:dyaOrig="760" w14:anchorId="70781104">
                <v:shape id="_x0000_i1088" type="#_x0000_t75" style="width:87pt;height:38.4pt" o:ole="">
                  <v:imagedata r:id="rId126" o:title=""/>
                </v:shape>
                <o:OLEObject Type="Embed" ProgID="Equation.DSMT4" ShapeID="_x0000_i1088" DrawAspect="Content" ObjectID="_1733929906" r:id="rId127"/>
              </w:object>
            </w:r>
          </w:p>
        </w:tc>
        <w:tc>
          <w:tcPr>
            <w:tcW w:w="1271" w:type="dxa"/>
            <w:shd w:val="clear" w:color="auto" w:fill="auto"/>
          </w:tcPr>
          <w:p w14:paraId="4BFBA198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48926FA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EF5EFE1" w14:textId="77777777" w:rsidR="006369F1" w:rsidRDefault="006369F1" w:rsidP="007D00CD">
            <w:pPr>
              <w:pStyle w:val="Text"/>
              <w:ind w:left="75"/>
            </w:pPr>
            <w:r>
              <w:t xml:space="preserve">     Demonstrates an understanding of the need to find </w:t>
            </w:r>
            <w:r w:rsidRPr="00C14FEF">
              <w:rPr>
                <w:position w:val="-24"/>
              </w:rPr>
              <w:object w:dxaOrig="1400" w:dyaOrig="600" w14:anchorId="4931C887">
                <v:shape id="_x0000_i1089" type="#_x0000_t75" style="width:70.2pt;height:30.6pt" o:ole="">
                  <v:imagedata r:id="rId128" o:title=""/>
                </v:shape>
                <o:OLEObject Type="Embed" ProgID="Equation.DSMT4" ShapeID="_x0000_i1089" DrawAspect="Content" ObjectID="_1733929907" r:id="rId129"/>
              </w:object>
            </w:r>
            <w:r>
              <w:t xml:space="preserve"> using integration by parts.    </w:t>
            </w:r>
          </w:p>
          <w:p w14:paraId="4C006387" w14:textId="77777777" w:rsidR="006369F1" w:rsidRDefault="006369F1" w:rsidP="007D00CD">
            <w:pPr>
              <w:pStyle w:val="Text"/>
              <w:ind w:left="75"/>
            </w:pPr>
            <w:r>
              <w:t xml:space="preserve">     For example, </w:t>
            </w:r>
            <w:r w:rsidRPr="006D2191">
              <w:rPr>
                <w:position w:val="-22"/>
              </w:rPr>
              <w:object w:dxaOrig="1140" w:dyaOrig="580" w14:anchorId="15E6C979">
                <v:shape id="_x0000_i1090" type="#_x0000_t75" style="width:57.6pt;height:29.4pt" o:ole="">
                  <v:imagedata r:id="rId130" o:title=""/>
                </v:shape>
                <o:OLEObject Type="Embed" ProgID="Equation.DSMT4" ShapeID="_x0000_i1090" DrawAspect="Content" ObjectID="_1733929908" r:id="rId131"/>
              </w:object>
            </w:r>
          </w:p>
          <w:p w14:paraId="45F7153F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8F1B97">
              <w:rPr>
                <w:position w:val="-22"/>
              </w:rPr>
              <w:object w:dxaOrig="2160" w:dyaOrig="580" w14:anchorId="51CBE60C">
                <v:shape id="_x0000_i1091" type="#_x0000_t75" style="width:108pt;height:29.4pt" o:ole="">
                  <v:imagedata r:id="rId132" o:title=""/>
                </v:shape>
                <o:OLEObject Type="Embed" ProgID="Equation.DSMT4" ShapeID="_x0000_i1091" DrawAspect="Content" ObjectID="_1733929909" r:id="rId133"/>
              </w:object>
            </w:r>
            <w:r>
              <w:t>o.e. is seen.</w:t>
            </w:r>
          </w:p>
        </w:tc>
        <w:tc>
          <w:tcPr>
            <w:tcW w:w="1271" w:type="dxa"/>
            <w:shd w:val="clear" w:color="auto" w:fill="auto"/>
          </w:tcPr>
          <w:p w14:paraId="32F6FE9C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1826A4B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D2305C" w14:textId="77777777" w:rsidR="006369F1" w:rsidRDefault="006369F1" w:rsidP="007D00CD">
            <w:pPr>
              <w:pStyle w:val="Text"/>
              <w:ind w:left="75"/>
            </w:pPr>
            <w:r>
              <w:t xml:space="preserve">     States fully correct integral     </w:t>
            </w:r>
          </w:p>
          <w:p w14:paraId="7E961954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8A009D">
              <w:rPr>
                <w:position w:val="-34"/>
              </w:rPr>
              <w:object w:dxaOrig="4959" w:dyaOrig="760" w14:anchorId="164531F4">
                <v:shape id="_x0000_i1092" type="#_x0000_t75" style="width:248.4pt;height:38.4pt" o:ole="">
                  <v:imagedata r:id="rId134" o:title=""/>
                </v:shape>
                <o:OLEObject Type="Embed" ProgID="Equation.DSMT4" ShapeID="_x0000_i1092" DrawAspect="Content" ObjectID="_1733929910" r:id="rId135"/>
              </w:object>
            </w:r>
          </w:p>
        </w:tc>
        <w:tc>
          <w:tcPr>
            <w:tcW w:w="1271" w:type="dxa"/>
            <w:shd w:val="clear" w:color="auto" w:fill="auto"/>
          </w:tcPr>
          <w:p w14:paraId="5F569889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5621FDA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893435" w14:textId="77777777" w:rsidR="006369F1" w:rsidRDefault="006369F1" w:rsidP="007D00CD">
            <w:pPr>
              <w:pStyle w:val="Text"/>
              <w:ind w:left="75"/>
            </w:pPr>
            <w:r>
              <w:t xml:space="preserve">     Makes an attempt to substitute the limits</w:t>
            </w:r>
          </w:p>
          <w:p w14:paraId="33A48C2D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9834BC">
              <w:rPr>
                <w:position w:val="-30"/>
              </w:rPr>
              <w:object w:dxaOrig="3920" w:dyaOrig="720" w14:anchorId="779A1E13">
                <v:shape id="_x0000_i1093" type="#_x0000_t75" style="width:196.8pt;height:36pt" o:ole="">
                  <v:imagedata r:id="rId136" o:title=""/>
                </v:shape>
                <o:OLEObject Type="Embed" ProgID="Equation.DSMT4" ShapeID="_x0000_i1093" DrawAspect="Content" ObjectID="_1733929911" r:id="rId137"/>
              </w:object>
            </w:r>
          </w:p>
        </w:tc>
        <w:tc>
          <w:tcPr>
            <w:tcW w:w="1271" w:type="dxa"/>
            <w:shd w:val="clear" w:color="auto" w:fill="auto"/>
          </w:tcPr>
          <w:p w14:paraId="4AA279A8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10E0B97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10D6894" w14:textId="77777777" w:rsidR="006369F1" w:rsidRDefault="006369F1" w:rsidP="007D00CD">
            <w:pPr>
              <w:pStyle w:val="Text"/>
              <w:ind w:left="75"/>
            </w:pPr>
            <w:r>
              <w:t xml:space="preserve">     States fully correct answer: </w:t>
            </w:r>
          </w:p>
          <w:p w14:paraId="2A71DF57" w14:textId="77777777" w:rsidR="006369F1" w:rsidRPr="00EF0C3E" w:rsidRDefault="006369F1" w:rsidP="007D00CD">
            <w:pPr>
              <w:pStyle w:val="Text"/>
              <w:ind w:left="75"/>
            </w:pPr>
            <w:r>
              <w:t xml:space="preserve">    either</w:t>
            </w:r>
            <w:r w:rsidRPr="006D2191">
              <w:rPr>
                <w:position w:val="-22"/>
              </w:rPr>
              <w:object w:dxaOrig="800" w:dyaOrig="620" w14:anchorId="6E80C732">
                <v:shape id="_x0000_i1094" type="#_x0000_t75" style="width:40.2pt;height:31.8pt" o:ole="">
                  <v:imagedata r:id="rId138" o:title=""/>
                </v:shape>
                <o:OLEObject Type="Embed" ProgID="Equation.DSMT4" ShapeID="_x0000_i1094" DrawAspect="Content" ObjectID="_1733929912" r:id="rId139"/>
              </w:object>
            </w:r>
            <w:r>
              <w:t xml:space="preserve">    or     </w:t>
            </w:r>
            <w:r w:rsidRPr="006D2191">
              <w:rPr>
                <w:position w:val="-22"/>
              </w:rPr>
              <w:object w:dxaOrig="760" w:dyaOrig="620" w14:anchorId="5D66B296">
                <v:shape id="_x0000_i1095" type="#_x0000_t75" style="width:38.4pt;height:31.8pt" o:ole="">
                  <v:imagedata r:id="rId140" o:title=""/>
                </v:shape>
                <o:OLEObject Type="Embed" ProgID="Equation.DSMT4" ShapeID="_x0000_i1095" DrawAspect="Content" ObjectID="_1733929913" r:id="rId141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14:paraId="6D91E3E5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1E0CB53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838961A" w14:textId="77777777"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DE324EF" w14:textId="77777777"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89121B9" w14:textId="77777777" w:rsidR="001C74BF" w:rsidRPr="001C74BF" w:rsidRDefault="001C74BF" w:rsidP="001C74BF"/>
    <w:p w14:paraId="22C7A421" w14:textId="77777777" w:rsidR="006A2F3A" w:rsidRDefault="006A2F3A" w:rsidP="006A2F3A"/>
    <w:p w14:paraId="5FF04B5F" w14:textId="77777777" w:rsidR="006A2F3A" w:rsidRDefault="006A2F3A" w:rsidP="006A2F3A">
      <w:r>
        <w:br w:type="page"/>
      </w:r>
    </w:p>
    <w:p w14:paraId="20885CFF" w14:textId="77777777" w:rsidR="006A2F3A" w:rsidRPr="00FB6519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14:paraId="5D1B2B0A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2A64622D" w14:textId="77777777" w:rsidR="006369F1" w:rsidRPr="00EF0C3E" w:rsidRDefault="00C207D7" w:rsidP="007D00CD">
            <w:pPr>
              <w:pStyle w:val="Text"/>
              <w:ind w:left="75"/>
            </w:pPr>
            <w:r>
              <w:rPr>
                <w:lang w:eastAsia="en-GB"/>
              </w:rPr>
              <w:pict w14:anchorId="47DE1436">
                <v:shape id="_x0000_s1110" type="#_x0000_t202" style="position:absolute;left:0;text-align:left;margin-left:-20.7pt;margin-top:.45pt;width:35.4pt;height:23.5pt;z-index:251767808;mso-width-relative:margin;mso-height-relative:margin">
                  <v:textbox style="mso-next-textbox:#_x0000_s1110">
                    <w:txbxContent>
                      <w:p w14:paraId="723029E9" w14:textId="77777777" w:rsidR="007D00CD" w:rsidRPr="00FB6519" w:rsidRDefault="007D00CD" w:rsidP="006A2F3A">
                        <w:pPr>
                          <w:jc w:val="center"/>
                        </w:pPr>
                        <w:r>
                          <w:t>1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</w:t>
            </w:r>
            <w:r w:rsidR="006369F1" w:rsidRPr="005D2C53">
              <w:rPr>
                <w:position w:val="-32"/>
              </w:rPr>
              <w:object w:dxaOrig="5360" w:dyaOrig="740" w14:anchorId="2DBA2ECA">
                <v:shape id="_x0000_i1096" type="#_x0000_t75" style="width:268.2pt;height:37.8pt" o:ole="">
                  <v:imagedata r:id="rId142" o:title=""/>
                </v:shape>
                <o:OLEObject Type="Embed" ProgID="Equation.DSMT4" ShapeID="_x0000_i1096" DrawAspect="Content" ObjectID="_1733929914" r:id="rId143"/>
              </w:object>
            </w:r>
          </w:p>
        </w:tc>
        <w:tc>
          <w:tcPr>
            <w:tcW w:w="1271" w:type="dxa"/>
            <w:shd w:val="clear" w:color="auto" w:fill="auto"/>
          </w:tcPr>
          <w:p w14:paraId="68173362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14:paraId="16B4D9F3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64F02CF" w14:textId="77777777" w:rsidR="006369F1" w:rsidRDefault="006369F1" w:rsidP="007D00CD">
            <w:pPr>
              <w:pStyle w:val="Text"/>
              <w:ind w:left="75"/>
            </w:pPr>
            <w:r>
              <w:t>Uses</w:t>
            </w:r>
            <w:r w:rsidRPr="00CB0666">
              <w:rPr>
                <w:position w:val="-6"/>
              </w:rPr>
              <w:object w:dxaOrig="1780" w:dyaOrig="340" w14:anchorId="5AA1C6AF">
                <v:shape id="_x0000_i1097" type="#_x0000_t75" style="width:89.4pt;height:16.8pt" o:ole="">
                  <v:imagedata r:id="rId144" o:title=""/>
                </v:shape>
                <o:OLEObject Type="Embed" ProgID="Equation.DSMT4" ShapeID="_x0000_i1097" DrawAspect="Content" ObjectID="_1733929915" r:id="rId145"/>
              </w:object>
            </w:r>
            <w:r>
              <w:t>and</w:t>
            </w:r>
            <w:r w:rsidRPr="00CB0666">
              <w:rPr>
                <w:position w:val="-6"/>
              </w:rPr>
              <w:object w:dxaOrig="1960" w:dyaOrig="260" w14:anchorId="0B501679">
                <v:shape id="_x0000_i1098" type="#_x0000_t75" style="width:97.8pt;height:12.6pt" o:ole="">
                  <v:imagedata r:id="rId146" o:title=""/>
                </v:shape>
                <o:OLEObject Type="Embed" ProgID="Equation.DSMT4" ShapeID="_x0000_i1098" DrawAspect="Content" ObjectID="_1733929916" r:id="rId147"/>
              </w:object>
            </w:r>
            <w:r>
              <w:t>to write:</w:t>
            </w:r>
            <w:r w:rsidRPr="00957E6F">
              <w:rPr>
                <w:position w:val="-14"/>
              </w:rPr>
              <w:object w:dxaOrig="2520" w:dyaOrig="460" w14:anchorId="1A7ACCD7">
                <v:shape id="_x0000_i1099" type="#_x0000_t75" style="width:126.6pt;height:22.2pt" o:ole="">
                  <v:imagedata r:id="rId148" o:title=""/>
                </v:shape>
                <o:OLEObject Type="Embed" ProgID="Equation.DSMT4" ShapeID="_x0000_i1099" DrawAspect="Content" ObjectID="_1733929917" r:id="rId149"/>
              </w:object>
            </w:r>
          </w:p>
          <w:p w14:paraId="502BB9C8" w14:textId="77777777" w:rsidR="006369F1" w:rsidRPr="00EF0C3E" w:rsidRDefault="006369F1" w:rsidP="007D00CD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1271" w:type="dxa"/>
            <w:shd w:val="clear" w:color="auto" w:fill="auto"/>
          </w:tcPr>
          <w:p w14:paraId="38830DCA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</w:tr>
      <w:tr w:rsidR="006369F1" w:rsidRPr="00F628CD" w14:paraId="3F783161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319F168" w14:textId="77777777" w:rsidR="006369F1" w:rsidRPr="00EF0C3E" w:rsidRDefault="006369F1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54EEA1E" w14:textId="77777777" w:rsidR="006369F1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14:paraId="016815D2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10B1DB9" w14:textId="77777777" w:rsidR="006369F1" w:rsidRDefault="00C207D7" w:rsidP="007D00CD">
            <w:pPr>
              <w:pStyle w:val="Text"/>
              <w:ind w:left="75"/>
            </w:pPr>
            <w:r>
              <w:rPr>
                <w:lang w:eastAsia="en-GB"/>
              </w:rPr>
              <w:pict w14:anchorId="74112660">
                <v:shape id="_x0000_s1129" type="#_x0000_t202" style="position:absolute;left:0;text-align:left;margin-left:-25.7pt;margin-top:.4pt;width:35.4pt;height:23.5pt;z-index:251788288;mso-position-horizontal-relative:text;mso-position-vertical-relative:text;mso-width-relative:margin;mso-height-relative:margin">
                  <v:textbox style="mso-next-textbox:#_x0000_s1129">
                    <w:txbxContent>
                      <w:p w14:paraId="65218CAE" w14:textId="77777777" w:rsidR="007D00CD" w:rsidRPr="00FB6519" w:rsidRDefault="007D00CD" w:rsidP="006A2F3A">
                        <w:pPr>
                          <w:jc w:val="center"/>
                        </w:pPr>
                        <w:r>
                          <w:t>12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</w:t>
            </w:r>
            <w:r w:rsidR="006369F1">
              <w:t>States that:</w:t>
            </w:r>
          </w:p>
          <w:p w14:paraId="228000A0" w14:textId="77777777" w:rsidR="006369F1" w:rsidRPr="00EF0C3E" w:rsidRDefault="007D00CD" w:rsidP="007D00CD">
            <w:pPr>
              <w:pStyle w:val="Text"/>
              <w:ind w:left="75"/>
            </w:pPr>
            <w:r>
              <w:t xml:space="preserve">     </w:t>
            </w:r>
            <w:r w:rsidR="006369F1" w:rsidRPr="00957E6F">
              <w:rPr>
                <w:position w:val="-22"/>
              </w:rPr>
              <w:object w:dxaOrig="1719" w:dyaOrig="620" w14:anchorId="50FA1BA6">
                <v:shape id="_x0000_i1100" type="#_x0000_t75" style="width:86.4pt;height:30.6pt" o:ole="">
                  <v:imagedata r:id="rId150" o:title=""/>
                </v:shape>
                <o:OLEObject Type="Embed" ProgID="Equation.DSMT4" ShapeID="_x0000_i1100" DrawAspect="Content" ObjectID="_1733929918" r:id="rId151"/>
              </w:object>
            </w:r>
          </w:p>
        </w:tc>
        <w:tc>
          <w:tcPr>
            <w:tcW w:w="1271" w:type="dxa"/>
            <w:shd w:val="clear" w:color="auto" w:fill="auto"/>
          </w:tcPr>
          <w:p w14:paraId="23A4B95E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369F1" w:rsidRPr="00AC0AB3" w14:paraId="46DB2C2D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19B9C6" w14:textId="77777777" w:rsidR="006369F1" w:rsidRDefault="006369F1" w:rsidP="007D00CD">
            <w:pPr>
              <w:pStyle w:val="Text"/>
              <w:ind w:left="75"/>
            </w:pPr>
            <w:r>
              <w:t>Simplifies this to write:</w:t>
            </w:r>
          </w:p>
          <w:p w14:paraId="22F89DAA" w14:textId="77777777" w:rsidR="006369F1" w:rsidRPr="00EF0C3E" w:rsidRDefault="006369F1" w:rsidP="007D00CD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140" w:dyaOrig="620" w14:anchorId="26038300">
                <v:shape id="_x0000_i1101" type="#_x0000_t75" style="width:57pt;height:30.6pt" o:ole="">
                  <v:imagedata r:id="rId152" o:title=""/>
                </v:shape>
                <o:OLEObject Type="Embed" ProgID="Equation.DSMT4" ShapeID="_x0000_i1101" DrawAspect="Content" ObjectID="_1733929919" r:id="rId153"/>
              </w:object>
            </w:r>
          </w:p>
        </w:tc>
        <w:tc>
          <w:tcPr>
            <w:tcW w:w="1271" w:type="dxa"/>
            <w:shd w:val="clear" w:color="auto" w:fill="auto"/>
          </w:tcPr>
          <w:p w14:paraId="36C536FC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5289D79D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13A90E3" w14:textId="77777777" w:rsidR="006369F1" w:rsidRDefault="006369F1" w:rsidP="007D00CD">
            <w:pPr>
              <w:pStyle w:val="Text"/>
              <w:ind w:left="75"/>
            </w:pPr>
            <w:r>
              <w:t>Correctly finds</w:t>
            </w:r>
            <w:r w:rsidRPr="00957E6F">
              <w:rPr>
                <w:position w:val="-22"/>
              </w:rPr>
              <w:object w:dxaOrig="1920" w:dyaOrig="580" w14:anchorId="6FC56CB7">
                <v:shape id="_x0000_i1102" type="#_x0000_t75" style="width:96pt;height:28.8pt" o:ole="">
                  <v:imagedata r:id="rId154" o:title=""/>
                </v:shape>
                <o:OLEObject Type="Embed" ProgID="Equation.DSMT4" ShapeID="_x0000_i1102" DrawAspect="Content" ObjectID="_1733929920" r:id="rId155"/>
              </w:object>
            </w:r>
          </w:p>
          <w:p w14:paraId="1ED54CCD" w14:textId="77777777" w:rsidR="006369F1" w:rsidRPr="00EF0C3E" w:rsidRDefault="006369F1" w:rsidP="007D00CD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1271" w:type="dxa"/>
            <w:shd w:val="clear" w:color="auto" w:fill="auto"/>
          </w:tcPr>
          <w:p w14:paraId="77F0235E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14:paraId="25A2F782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2195A7" w14:textId="77777777" w:rsidR="006369F1" w:rsidRDefault="006369F1" w:rsidP="007D00CD">
            <w:pPr>
              <w:pStyle w:val="Text"/>
              <w:ind w:left="75"/>
            </w:pPr>
            <w:r>
              <w:t>States</w:t>
            </w:r>
            <w:r w:rsidRPr="00957E6F">
              <w:rPr>
                <w:position w:val="-22"/>
              </w:rPr>
              <w:object w:dxaOrig="1060" w:dyaOrig="600" w14:anchorId="03E8A0E5">
                <v:shape id="_x0000_i1103" type="#_x0000_t75" style="width:53.4pt;height:30.6pt" o:ole="">
                  <v:imagedata r:id="rId156" o:title=""/>
                </v:shape>
                <o:OLEObject Type="Embed" ProgID="Equation.DSMT4" ShapeID="_x0000_i1103" DrawAspect="Content" ObjectID="_1733929921" r:id="rId157"/>
              </w:object>
            </w:r>
          </w:p>
          <w:p w14:paraId="5C76E58F" w14:textId="77777777" w:rsidR="007D00CD" w:rsidRDefault="006369F1" w:rsidP="007D00CD">
            <w:pPr>
              <w:pStyle w:val="Text"/>
              <w:ind w:left="75"/>
            </w:pPr>
            <w:r>
              <w:t>Note that</w:t>
            </w:r>
            <w:r w:rsidRPr="00957E6F">
              <w:rPr>
                <w:position w:val="-22"/>
              </w:rPr>
              <w:object w:dxaOrig="1160" w:dyaOrig="600" w14:anchorId="0E7120C6">
                <v:shape id="_x0000_i1104" type="#_x0000_t75" style="width:57.6pt;height:30.6pt" o:ole="">
                  <v:imagedata r:id="rId158" o:title=""/>
                </v:shape>
                <o:OLEObject Type="Embed" ProgID="Equation.DSMT4" ShapeID="_x0000_i1104" DrawAspect="Content" ObjectID="_1733929922" r:id="rId159"/>
              </w:object>
            </w:r>
          </w:p>
          <w:p w14:paraId="58517A23" w14:textId="77777777" w:rsidR="006369F1" w:rsidRPr="00EF0C3E" w:rsidRDefault="006369F1" w:rsidP="007D00CD">
            <w:pPr>
              <w:pStyle w:val="Text"/>
              <w:ind w:left="75"/>
            </w:pPr>
            <w:r>
              <w:t>For these values 3</w:t>
            </w:r>
            <w:r w:rsidRPr="00D46642">
              <w:rPr>
                <w:i/>
              </w:rPr>
              <w:t>θ</w:t>
            </w:r>
            <w:r>
              <w:t xml:space="preserve"> lies in the third quadrant, therefore</w:t>
            </w:r>
            <w:r w:rsidRPr="008D371A">
              <w:rPr>
                <w:position w:val="-6"/>
              </w:rPr>
              <w:object w:dxaOrig="580" w:dyaOrig="260" w14:anchorId="25030C85">
                <v:shape id="_x0000_i1105" type="#_x0000_t75" style="width:29.4pt;height:12.6pt" o:ole="">
                  <v:imagedata r:id="rId160" o:title=""/>
                </v:shape>
                <o:OLEObject Type="Embed" ProgID="Equation.DSMT4" ShapeID="_x0000_i1105" DrawAspect="Content" ObjectID="_1733929923" r:id="rId161"/>
              </w:object>
            </w:r>
            <w:r>
              <w:t>and</w:t>
            </w:r>
            <w:r w:rsidRPr="008D371A">
              <w:rPr>
                <w:position w:val="-6"/>
              </w:rPr>
              <w:object w:dxaOrig="620" w:dyaOrig="260" w14:anchorId="010413D3">
                <v:shape id="_x0000_i1106" type="#_x0000_t75" style="width:30.6pt;height:12.6pt" o:ole="">
                  <v:imagedata r:id="rId162" o:title=""/>
                </v:shape>
                <o:OLEObject Type="Embed" ProgID="Equation.DSMT4" ShapeID="_x0000_i1106" DrawAspect="Content" ObjectID="_1733929924" r:id="rId163"/>
              </w:object>
            </w:r>
            <w:r>
              <w:t>are both negative and cannot be equal to a positive surd.</w:t>
            </w:r>
          </w:p>
        </w:tc>
        <w:tc>
          <w:tcPr>
            <w:tcW w:w="1271" w:type="dxa"/>
            <w:shd w:val="clear" w:color="auto" w:fill="auto"/>
          </w:tcPr>
          <w:p w14:paraId="48C76CBA" w14:textId="77777777"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14:paraId="6FF9D467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FE0B31" w14:textId="77777777" w:rsidR="006369F1" w:rsidRPr="00EF0C3E" w:rsidRDefault="006369F1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68005640" w14:textId="77777777" w:rsidR="006369F1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6369F1" w:rsidRPr="00AC0AB3" w14:paraId="6540A406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E56569F" w14:textId="77777777" w:rsidR="006369F1" w:rsidRDefault="006369F1" w:rsidP="007D00C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7D00CD"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145FE7C" w14:textId="77777777" w:rsidR="006369F1" w:rsidRPr="00AC0AB3" w:rsidRDefault="006369F1" w:rsidP="00C97728">
            <w:pPr>
              <w:pStyle w:val="Text"/>
              <w:jc w:val="center"/>
              <w:rPr>
                <w:b/>
              </w:rPr>
            </w:pPr>
          </w:p>
        </w:tc>
      </w:tr>
    </w:tbl>
    <w:p w14:paraId="7BE1773B" w14:textId="77777777" w:rsidR="006A2F3A" w:rsidRDefault="006A2F3A" w:rsidP="006A2F3A"/>
    <w:p w14:paraId="13A818B5" w14:textId="77777777" w:rsidR="006369F1" w:rsidRDefault="006369F1" w:rsidP="006369F1">
      <w:pPr>
        <w:pStyle w:val="Text"/>
        <w:rPr>
          <w:b/>
        </w:rPr>
      </w:pPr>
      <w:r>
        <w:rPr>
          <w:b/>
        </w:rPr>
        <w:t>NOTES:  12b</w:t>
      </w:r>
    </w:p>
    <w:p w14:paraId="32C89E6A" w14:textId="77777777" w:rsidR="006369F1" w:rsidRPr="006369F1" w:rsidRDefault="006369F1" w:rsidP="006369F1">
      <w:pPr>
        <w:rPr>
          <w:b/>
        </w:rPr>
      </w:pPr>
      <w:r w:rsidRPr="002F0327">
        <w:t>Award all 4 marks if correct final answer is seen, even if some of the 6</w:t>
      </w:r>
      <w:r w:rsidRPr="00D31AA7">
        <w:rPr>
          <w:i/>
        </w:rPr>
        <w:t xml:space="preserve">θ </w:t>
      </w:r>
      <w:r w:rsidRPr="002F0327">
        <w:t>angles are missing in the preceding step.</w:t>
      </w:r>
    </w:p>
    <w:p w14:paraId="557206FF" w14:textId="77777777" w:rsidR="006A2F3A" w:rsidRDefault="006A2F3A" w:rsidP="006A2F3A">
      <w:r>
        <w:br w:type="page"/>
      </w:r>
    </w:p>
    <w:p w14:paraId="12835136" w14:textId="77777777" w:rsidR="006A2F3A" w:rsidRPr="00FB6519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14:paraId="2AA116AD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52CF3FA9" w14:textId="77777777" w:rsidR="007D00CD" w:rsidRPr="00EF0C3E" w:rsidRDefault="00C207D7" w:rsidP="007D00CD">
            <w:pPr>
              <w:pStyle w:val="Text"/>
            </w:pPr>
            <w:r>
              <w:rPr>
                <w:lang w:eastAsia="en-GB"/>
              </w:rPr>
              <w:pict w14:anchorId="14794066">
                <v:shape id="_x0000_s1131" type="#_x0000_t202" style="position:absolute;margin-left:-19.3pt;margin-top:1.25pt;width:35.4pt;height:23.5pt;z-index:251790336;mso-width-relative:margin;mso-height-relative:margin">
                  <v:textbox style="mso-next-textbox:#_x0000_s1131">
                    <w:txbxContent>
                      <w:p w14:paraId="6360B7DC" w14:textId="77777777" w:rsidR="007D00CD" w:rsidRPr="00FB6519" w:rsidRDefault="007D00CD" w:rsidP="006A2F3A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Graph has a distinct V-shape.  </w:t>
            </w:r>
            <w:r w:rsidR="007D00CD" w:rsidRPr="007D00CD">
              <w:drawing>
                <wp:inline distT="0" distB="0" distL="0" distR="0" wp14:anchorId="0AA84C1F" wp14:editId="757CEFAD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14:paraId="73CA1553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5999BC8E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0EFB8B4" w14:textId="77777777" w:rsidR="007D00CD" w:rsidRPr="00EF0C3E" w:rsidRDefault="007D00CD" w:rsidP="007D00CD">
            <w:pPr>
              <w:pStyle w:val="Text"/>
            </w:pPr>
            <w:r>
              <w:t xml:space="preserve">     Labels vertex </w:t>
            </w:r>
            <w:r w:rsidRPr="00AF1914">
              <w:rPr>
                <w:position w:val="-26"/>
              </w:rPr>
              <w:object w:dxaOrig="900" w:dyaOrig="639" w14:anchorId="5503C10F">
                <v:shape id="_x0000_i1107" type="#_x0000_t75" style="width:45pt;height:31.8pt" o:ole="">
                  <v:imagedata r:id="rId165" o:title=""/>
                </v:shape>
                <o:OLEObject Type="Embed" ProgID="Equation.DSMT4" ShapeID="_x0000_i1107" DrawAspect="Content" ObjectID="_1733929925" r:id="rId166"/>
              </w:object>
            </w:r>
          </w:p>
        </w:tc>
        <w:tc>
          <w:tcPr>
            <w:tcW w:w="1271" w:type="dxa"/>
            <w:shd w:val="clear" w:color="auto" w:fill="auto"/>
          </w:tcPr>
          <w:p w14:paraId="078D7A4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14:paraId="0EB38959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9E37E18" w14:textId="77777777" w:rsidR="007D00CD" w:rsidRPr="00EF0C3E" w:rsidRDefault="007D00CD" w:rsidP="007D00CD">
            <w:pPr>
              <w:pStyle w:val="Text"/>
            </w:pPr>
            <w:r>
              <w:t xml:space="preserve">     Finds intercept with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1271" w:type="dxa"/>
            <w:shd w:val="clear" w:color="auto" w:fill="auto"/>
          </w:tcPr>
          <w:p w14:paraId="27695375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3683AA52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8A8C6A5" w14:textId="77777777" w:rsidR="007D00CD" w:rsidRPr="00EF0C3E" w:rsidRDefault="007D00CD" w:rsidP="007D00CD">
            <w:pPr>
              <w:pStyle w:val="Text"/>
            </w:pPr>
            <w:r>
              <w:t xml:space="preserve">     Makes attempt to find </w:t>
            </w:r>
            <w:r w:rsidRPr="00EA6046">
              <w:rPr>
                <w:i/>
              </w:rPr>
              <w:t>x</w:t>
            </w:r>
            <w:r>
              <w:t xml:space="preserve">-intercept,     for example states that </w:t>
            </w:r>
            <w:r w:rsidRPr="00AF1914">
              <w:rPr>
                <w:position w:val="-12"/>
              </w:rPr>
              <w:object w:dxaOrig="1320" w:dyaOrig="360" w14:anchorId="0C1252C4">
                <v:shape id="_x0000_i1108" type="#_x0000_t75" style="width:66.6pt;height:19.2pt" o:ole="">
                  <v:imagedata r:id="rId167" o:title=""/>
                </v:shape>
                <o:OLEObject Type="Embed" ProgID="Equation.DSMT4" ShapeID="_x0000_i1108" DrawAspect="Content" ObjectID="_1733929926" r:id="rId168"/>
              </w:object>
            </w:r>
          </w:p>
        </w:tc>
        <w:tc>
          <w:tcPr>
            <w:tcW w:w="1271" w:type="dxa"/>
            <w:shd w:val="clear" w:color="auto" w:fill="auto"/>
          </w:tcPr>
          <w:p w14:paraId="1DD95AF8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75AAF1FC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429D78A" w14:textId="77777777" w:rsidR="007D00CD" w:rsidRPr="00EF0C3E" w:rsidRDefault="007D00CD" w:rsidP="007D00CD">
            <w:pPr>
              <w:pStyle w:val="Text"/>
            </w:pPr>
            <w:r>
              <w:t xml:space="preserve">     Successfully finds both </w:t>
            </w:r>
            <w:r w:rsidRPr="00EA6046">
              <w:rPr>
                <w:i/>
              </w:rPr>
              <w:t>x</w:t>
            </w:r>
            <w:r>
              <w:t>-intercepts.</w:t>
            </w:r>
          </w:p>
        </w:tc>
        <w:tc>
          <w:tcPr>
            <w:tcW w:w="1271" w:type="dxa"/>
            <w:shd w:val="clear" w:color="auto" w:fill="auto"/>
          </w:tcPr>
          <w:p w14:paraId="043EBB7A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7CBB04CA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A12595E" w14:textId="77777777"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6CFB38B2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7D00CD" w:rsidRPr="00AC0AB3" w14:paraId="7CF6CCDD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DB3AA9A" w14:textId="77777777" w:rsidR="007D00CD" w:rsidRDefault="00C207D7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rPr>
                <w:lang w:eastAsia="en-GB"/>
              </w:rPr>
              <w:pict w14:anchorId="35FDD569">
                <v:shape id="_x0000_s1130" type="#_x0000_t202" style="position:absolute;left:0;text-align:left;margin-left:-24.9pt;margin-top:1.4pt;width:35.4pt;height:23.5pt;z-index:251789312;mso-position-horizontal-relative:text;mso-position-vertical-relative:text;mso-width-relative:margin;mso-height-relative:margin">
                  <v:textbox style="mso-next-textbox:#_x0000_s1130">
                    <w:txbxContent>
                      <w:p w14:paraId="43BC4E84" w14:textId="77777777" w:rsidR="007D00CD" w:rsidRPr="00FB6519" w:rsidRDefault="007D00CD" w:rsidP="006A2F3A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Recognises that there are two solutions. </w:t>
            </w:r>
          </w:p>
          <w:p w14:paraId="60A49B1A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For example, writing </w:t>
            </w:r>
            <w:r w:rsidRPr="00AF1914">
              <w:rPr>
                <w:position w:val="-22"/>
              </w:rPr>
              <w:object w:dxaOrig="1560" w:dyaOrig="580" w14:anchorId="65F0FD6D">
                <v:shape id="_x0000_i1109" type="#_x0000_t75" style="width:78.6pt;height:29.4pt" o:ole="">
                  <v:imagedata r:id="rId169" o:title=""/>
                </v:shape>
                <o:OLEObject Type="Embed" ProgID="Equation.DSMT4" ShapeID="_x0000_i1109" DrawAspect="Content" ObjectID="_1733929927" r:id="rId170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1880" w:dyaOrig="580" w14:anchorId="69372818">
                <v:shape id="_x0000_i1110" type="#_x0000_t75" style="width:93.6pt;height:29.4pt" o:ole="">
                  <v:imagedata r:id="rId171" o:title=""/>
                </v:shape>
                <o:OLEObject Type="Embed" ProgID="Equation.DSMT4" ShapeID="_x0000_i1110" DrawAspect="Content" ObjectID="_1733929928" r:id="rId172"/>
              </w:object>
            </w:r>
          </w:p>
        </w:tc>
        <w:tc>
          <w:tcPr>
            <w:tcW w:w="1271" w:type="dxa"/>
            <w:shd w:val="clear" w:color="auto" w:fill="auto"/>
          </w:tcPr>
          <w:p w14:paraId="25DF2763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3C482BE9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31E3A91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1271" w:type="dxa"/>
            <w:shd w:val="clear" w:color="auto" w:fill="auto"/>
          </w:tcPr>
          <w:p w14:paraId="59B97EF4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59A829A2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7C9583F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360" w:dyaOrig="580" w14:anchorId="040A1756">
                <v:shape id="_x0000_i1111" type="#_x0000_t75" style="width:18.6pt;height:29.4pt" o:ole="">
                  <v:imagedata r:id="rId173" o:title=""/>
                </v:shape>
                <o:OLEObject Type="Embed" ProgID="Equation.DSMT4" ShapeID="_x0000_i1111" DrawAspect="Content" ObjectID="_1733929929" r:id="rId174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480" w:dyaOrig="580" w14:anchorId="122DDFF7">
                <v:shape id="_x0000_i1112" type="#_x0000_t75" style="width:23.4pt;height:29.4pt" o:ole="">
                  <v:imagedata r:id="rId175" o:title=""/>
                </v:shape>
                <o:OLEObject Type="Embed" ProgID="Equation.DSMT4" ShapeID="_x0000_i1112" DrawAspect="Content" ObjectID="_1733929930" r:id="rId176"/>
              </w:object>
            </w:r>
            <w:r>
              <w:t>.      Must state both answers.</w:t>
            </w:r>
          </w:p>
        </w:tc>
        <w:tc>
          <w:tcPr>
            <w:tcW w:w="1271" w:type="dxa"/>
            <w:shd w:val="clear" w:color="auto" w:fill="auto"/>
          </w:tcPr>
          <w:p w14:paraId="424B311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1638EAD7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3520E9C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14:paraId="1E073996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43504FBC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095E830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Pr="00AF1914">
              <w:rPr>
                <w:position w:val="-26"/>
              </w:rPr>
              <w:object w:dxaOrig="1080" w:dyaOrig="639" w14:anchorId="04F5B02B">
                <v:shape id="_x0000_i1113" type="#_x0000_t75" style="width:53.4pt;height:31.8pt" o:ole="">
                  <v:imagedata r:id="rId177" o:title=""/>
                </v:shape>
                <o:OLEObject Type="Embed" ProgID="Equation.DSMT4" ShapeID="_x0000_i1113" DrawAspect="Content" ObjectID="_1733929931" r:id="rId178"/>
              </w:object>
            </w:r>
            <w:r>
              <w:t>and</w:t>
            </w:r>
            <w:r w:rsidRPr="00AF1914">
              <w:rPr>
                <w:position w:val="-26"/>
              </w:rPr>
              <w:object w:dxaOrig="1100" w:dyaOrig="639" w14:anchorId="60742641">
                <v:shape id="_x0000_i1114" type="#_x0000_t75" style="width:54.6pt;height:31.8pt" o:ole="">
                  <v:imagedata r:id="rId179" o:title=""/>
                </v:shape>
                <o:OLEObject Type="Embed" ProgID="Equation.DSMT4" ShapeID="_x0000_i1114" DrawAspect="Content" ObjectID="_1733929932" r:id="rId180"/>
              </w:object>
            </w:r>
          </w:p>
        </w:tc>
        <w:tc>
          <w:tcPr>
            <w:tcW w:w="1271" w:type="dxa"/>
            <w:shd w:val="clear" w:color="auto" w:fill="auto"/>
          </w:tcPr>
          <w:p w14:paraId="31F9481D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162582C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0FB8E8" w14:textId="77777777"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2535A5C7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7D00CD" w:rsidRPr="00AC0AB3" w14:paraId="39C395E4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816208C" w14:textId="77777777" w:rsidR="007D00CD" w:rsidRDefault="007D00CD" w:rsidP="007D00C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3EB6D0E" w14:textId="77777777"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14:paraId="1F5A2392" w14:textId="77777777" w:rsidR="006A2F3A" w:rsidRDefault="006A2F3A" w:rsidP="006A2F3A">
      <w:r>
        <w:br w:type="page"/>
      </w:r>
    </w:p>
    <w:p w14:paraId="6013666A" w14:textId="77777777" w:rsidR="006A2F3A" w:rsidRPr="00185DEC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14:paraId="575D4DF8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34CCA32" w14:textId="77777777" w:rsidR="007D00CD" w:rsidRPr="00EF0C3E" w:rsidRDefault="00C207D7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2EC7423">
                <v:shape id="_x0000_s1111" type="#_x0000_t202" style="position:absolute;left:0;text-align:left;margin-left:-21.7pt;margin-top:3.3pt;width:35.4pt;height:23.5pt;z-index:251768832;mso-width-relative:margin;mso-height-relative:margin">
                  <v:textbox style="mso-next-textbox:#_x0000_s1111">
                    <w:txbxContent>
                      <w:p w14:paraId="3155BB35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Demonstrates an attempt to find the vectors</w:t>
            </w:r>
            <w:r w:rsidR="007D00CD" w:rsidRPr="00B17D1B">
              <w:rPr>
                <w:position w:val="-4"/>
              </w:rPr>
              <w:object w:dxaOrig="360" w:dyaOrig="300" w14:anchorId="24304B77">
                <v:shape id="_x0000_i1115" type="#_x0000_t75" style="width:17.4pt;height:14.4pt" o:ole="">
                  <v:imagedata r:id="rId181" o:title=""/>
                </v:shape>
                <o:OLEObject Type="Embed" ProgID="Equation.DSMT4" ShapeID="_x0000_i1115" DrawAspect="Content" ObjectID="_1733929933" r:id="rId182"/>
              </w:object>
            </w:r>
            <w:r w:rsidR="007D00CD">
              <w:t>,</w:t>
            </w:r>
            <w:r w:rsidR="007D00CD" w:rsidRPr="00EC061F">
              <w:rPr>
                <w:position w:val="-4"/>
              </w:rPr>
              <w:object w:dxaOrig="420" w:dyaOrig="300" w14:anchorId="6BCBEB85">
                <v:shape id="_x0000_i1116" type="#_x0000_t75" style="width:21pt;height:14.4pt" o:ole="">
                  <v:imagedata r:id="rId183" o:title=""/>
                </v:shape>
                <o:OLEObject Type="Embed" ProgID="Equation.DSMT4" ShapeID="_x0000_i1116" DrawAspect="Content" ObjectID="_1733929934" r:id="rId184"/>
              </w:object>
            </w:r>
            <w:r w:rsidR="007D00CD">
              <w:t>and</w:t>
            </w:r>
            <w:r w:rsidR="007D00CD" w:rsidRPr="00EC061F">
              <w:rPr>
                <w:position w:val="-4"/>
              </w:rPr>
              <w:object w:dxaOrig="440" w:dyaOrig="300" w14:anchorId="09173E9D">
                <v:shape id="_x0000_i1117" type="#_x0000_t75" style="width:21.6pt;height:14.4pt" o:ole="">
                  <v:imagedata r:id="rId185" o:title=""/>
                </v:shape>
                <o:OLEObject Type="Embed" ProgID="Equation.DSMT4" ShapeID="_x0000_i1117" DrawAspect="Content" ObjectID="_1733929935" r:id="rId186"/>
              </w:object>
            </w:r>
          </w:p>
        </w:tc>
        <w:tc>
          <w:tcPr>
            <w:tcW w:w="1271" w:type="dxa"/>
            <w:shd w:val="clear" w:color="auto" w:fill="auto"/>
          </w:tcPr>
          <w:p w14:paraId="13F5CA44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40BE1F96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18516EF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786910">
              <w:rPr>
                <w:position w:val="-12"/>
              </w:rPr>
              <w:object w:dxaOrig="1320" w:dyaOrig="380" w14:anchorId="5BC9B2B9">
                <v:shape id="_x0000_i1118" type="#_x0000_t75" style="width:66.6pt;height:19.2pt" o:ole="">
                  <v:imagedata r:id="rId187" o:title=""/>
                </v:shape>
                <o:OLEObject Type="Embed" ProgID="Equation.DSMT4" ShapeID="_x0000_i1118" DrawAspect="Content" ObjectID="_1733929936" r:id="rId188"/>
              </w:object>
            </w:r>
            <w:r>
              <w:t>,</w:t>
            </w:r>
            <w:r w:rsidRPr="00786910">
              <w:rPr>
                <w:position w:val="-12"/>
              </w:rPr>
              <w:object w:dxaOrig="1280" w:dyaOrig="380" w14:anchorId="63DA4B0E">
                <v:shape id="_x0000_i1119" type="#_x0000_t75" style="width:64.2pt;height:19.2pt" o:ole="">
                  <v:imagedata r:id="rId189" o:title=""/>
                </v:shape>
                <o:OLEObject Type="Embed" ProgID="Equation.DSMT4" ShapeID="_x0000_i1119" DrawAspect="Content" ObjectID="_1733929937" r:id="rId190"/>
              </w:object>
            </w:r>
            <w:r>
              <w:t>and</w:t>
            </w:r>
            <w:r w:rsidRPr="00786910">
              <w:rPr>
                <w:position w:val="-12"/>
              </w:rPr>
              <w:object w:dxaOrig="1420" w:dyaOrig="380" w14:anchorId="487E4ED9">
                <v:shape id="_x0000_i1120" type="#_x0000_t75" style="width:71.4pt;height:19.2pt" o:ole="">
                  <v:imagedata r:id="rId191" o:title=""/>
                </v:shape>
                <o:OLEObject Type="Embed" ProgID="Equation.DSMT4" ShapeID="_x0000_i1120" DrawAspect="Content" ObjectID="_1733929938" r:id="rId192"/>
              </w:object>
            </w:r>
          </w:p>
        </w:tc>
        <w:tc>
          <w:tcPr>
            <w:tcW w:w="1271" w:type="dxa"/>
            <w:shd w:val="clear" w:color="auto" w:fill="auto"/>
          </w:tcPr>
          <w:p w14:paraId="59CDA19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1B4852CE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8CE9AA0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attempt to find</w:t>
            </w:r>
            <w:r w:rsidRPr="004753D8">
              <w:rPr>
                <w:position w:val="-10"/>
              </w:rPr>
              <w:object w:dxaOrig="420" w:dyaOrig="360" w14:anchorId="30A3B0DA">
                <v:shape id="_x0000_i1121" type="#_x0000_t75" style="width:21.6pt;height:17.4pt" o:ole="">
                  <v:imagedata r:id="rId193" o:title=""/>
                </v:shape>
                <o:OLEObject Type="Embed" ProgID="Equation.DSMT4" ShapeID="_x0000_i1121" DrawAspect="Content" ObjectID="_1733929939" r:id="rId194"/>
              </w:object>
            </w:r>
            <w:r>
              <w:t>,</w:t>
            </w:r>
            <w:r w:rsidRPr="004753D8">
              <w:rPr>
                <w:position w:val="-10"/>
              </w:rPr>
              <w:object w:dxaOrig="480" w:dyaOrig="360" w14:anchorId="12C462C1">
                <v:shape id="_x0000_i1122" type="#_x0000_t75" style="width:24.6pt;height:17.4pt" o:ole="">
                  <v:imagedata r:id="rId195" o:title=""/>
                </v:shape>
                <o:OLEObject Type="Embed" ProgID="Equation.DSMT4" ShapeID="_x0000_i1122" DrawAspect="Content" ObjectID="_1733929940" r:id="rId196"/>
              </w:object>
            </w:r>
            <w:r>
              <w:t>and</w:t>
            </w:r>
            <w:r w:rsidRPr="004753D8">
              <w:rPr>
                <w:position w:val="-10"/>
              </w:rPr>
              <w:object w:dxaOrig="499" w:dyaOrig="360" w14:anchorId="130D4B80">
                <v:shape id="_x0000_i1123" type="#_x0000_t75" style="width:24.6pt;height:18.6pt" o:ole="">
                  <v:imagedata r:id="rId197" o:title=""/>
                </v:shape>
                <o:OLEObject Type="Embed" ProgID="Equation.DSMT4" ShapeID="_x0000_i1123" DrawAspect="Content" ObjectID="_1733929941" r:id="rId198"/>
              </w:object>
            </w:r>
          </w:p>
        </w:tc>
        <w:tc>
          <w:tcPr>
            <w:tcW w:w="1271" w:type="dxa"/>
            <w:shd w:val="clear" w:color="auto" w:fill="auto"/>
          </w:tcPr>
          <w:p w14:paraId="090EE3DD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11CD4ABD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09D612F" w14:textId="77777777"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060" w:dyaOrig="480" w14:anchorId="0016289F">
                <v:shape id="_x0000_i1124" type="#_x0000_t75" style="width:153pt;height:24.6pt" o:ole="">
                  <v:imagedata r:id="rId199" o:title=""/>
                </v:shape>
                <o:OLEObject Type="Embed" ProgID="Equation.DSMT4" ShapeID="_x0000_i1124" DrawAspect="Content" ObjectID="_1733929942" r:id="rId200"/>
              </w:object>
            </w:r>
          </w:p>
          <w:p w14:paraId="70A61253" w14:textId="77777777"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000" w:dyaOrig="480" w14:anchorId="6D211B4C">
                <v:shape id="_x0000_i1125" type="#_x0000_t75" style="width:150.6pt;height:24.6pt" o:ole="">
                  <v:imagedata r:id="rId201" o:title=""/>
                </v:shape>
                <o:OLEObject Type="Embed" ProgID="Equation.DSMT4" ShapeID="_x0000_i1125" DrawAspect="Content" ObjectID="_1733929943" r:id="rId202"/>
              </w:object>
            </w:r>
          </w:p>
          <w:p w14:paraId="2E19FA95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140" w:dyaOrig="480" w14:anchorId="2A213403">
                <v:shape id="_x0000_i1126" type="#_x0000_t75" style="width:156.6pt;height:24.6pt" o:ole="">
                  <v:imagedata r:id="rId203" o:title=""/>
                </v:shape>
                <o:OLEObject Type="Embed" ProgID="Equation.DSMT4" ShapeID="_x0000_i1126" DrawAspect="Content" ObjectID="_1733929944" r:id="rId204"/>
              </w:object>
            </w:r>
          </w:p>
        </w:tc>
        <w:tc>
          <w:tcPr>
            <w:tcW w:w="1271" w:type="dxa"/>
            <w:shd w:val="clear" w:color="auto" w:fill="auto"/>
          </w:tcPr>
          <w:p w14:paraId="35AEE67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3E2C52F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BB8FBC5" w14:textId="77777777"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understanding of the need to use the Law of Cosines. </w:t>
            </w:r>
          </w:p>
          <w:p w14:paraId="529F7681" w14:textId="77777777"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 Either </w:t>
            </w:r>
            <w:r w:rsidRPr="00066BE0">
              <w:rPr>
                <w:position w:val="-6"/>
              </w:rPr>
              <w:object w:dxaOrig="2320" w:dyaOrig="320" w14:anchorId="56D532E0">
                <v:shape id="_x0000_i1127" type="#_x0000_t75" style="width:115.8pt;height:16.2pt" o:ole="">
                  <v:imagedata r:id="rId205" o:title=""/>
                </v:shape>
                <o:OLEObject Type="Embed" ProgID="Equation.DSMT4" ShapeID="_x0000_i1127" DrawAspect="Content" ObjectID="_1733929945" r:id="rId206"/>
              </w:object>
            </w:r>
            <w:r>
              <w:t xml:space="preserve"> (or variation) is seen, or attempt to substitute into formula </w:t>
            </w:r>
          </w:p>
          <w:p w14:paraId="4A9206B5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 is made </w:t>
            </w:r>
            <w:r w:rsidRPr="00066BE0">
              <w:rPr>
                <w:position w:val="-18"/>
              </w:rPr>
              <w:object w:dxaOrig="4400" w:dyaOrig="520" w14:anchorId="4C0DA8C5">
                <v:shape id="_x0000_i1128" type="#_x0000_t75" style="width:219pt;height:25.8pt" o:ole="">
                  <v:imagedata r:id="rId207" o:title=""/>
                </v:shape>
                <o:OLEObject Type="Embed" ProgID="Equation.DSMT4" ShapeID="_x0000_i1128" DrawAspect="Content" ObjectID="_1733929946" r:id="rId208"/>
              </w:object>
            </w:r>
          </w:p>
        </w:tc>
        <w:tc>
          <w:tcPr>
            <w:tcW w:w="1271" w:type="dxa"/>
            <w:shd w:val="clear" w:color="auto" w:fill="auto"/>
          </w:tcPr>
          <w:p w14:paraId="5F183168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14:paraId="5E48FF21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5770AE5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implify the above equation.      For example, </w:t>
            </w:r>
            <w:r w:rsidRPr="00066BE0">
              <w:rPr>
                <w:position w:val="-6"/>
              </w:rPr>
              <w:object w:dxaOrig="1440" w:dyaOrig="260" w14:anchorId="43106EE6">
                <v:shape id="_x0000_i1129" type="#_x0000_t75" style="width:1in;height:12.6pt" o:ole="">
                  <v:imagedata r:id="rId209" o:title=""/>
                </v:shape>
                <o:OLEObject Type="Embed" ProgID="Equation.DSMT4" ShapeID="_x0000_i1129" DrawAspect="Content" ObjectID="_1733929947" r:id="rId210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02E9CC23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14:paraId="2B9B4A1A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707978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hows a logical progression to state </w:t>
            </w:r>
            <w:r w:rsidRPr="00066BE0">
              <w:rPr>
                <w:position w:val="-6"/>
              </w:rPr>
              <w:object w:dxaOrig="880" w:dyaOrig="260" w14:anchorId="687B4585">
                <v:shape id="_x0000_i1130" type="#_x0000_t75" style="width:43.8pt;height:12.6pt" o:ole="">
                  <v:imagedata r:id="rId211" o:title=""/>
                </v:shape>
                <o:OLEObject Type="Embed" ProgID="Equation.DSMT4" ShapeID="_x0000_i1130" DrawAspect="Content" ObjectID="_1733929948" r:id="rId212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42F0D154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D00CD" w:rsidRPr="00AC0AB3" w14:paraId="7789A24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767EF7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FF1BA6B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7D00CD" w:rsidRPr="00AC0AB3" w14:paraId="0C947847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622ED3B" w14:textId="77777777" w:rsidR="007D00CD" w:rsidRPr="00EF0C3E" w:rsidRDefault="00C207D7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5C26E298">
                <v:shape id="_x0000_s1132" type="#_x0000_t202" style="position:absolute;left:0;text-align:left;margin-left:-25.7pt;margin-top:1.05pt;width:35.4pt;height:23.5pt;z-index:251791360;mso-position-horizontal-relative:text;mso-position-vertical-relative:text;mso-width-relative:margin;mso-height-relative:margin">
                  <v:textbox style="mso-next-textbox:#_x0000_s1132">
                    <w:txbxContent>
                      <w:p w14:paraId="13756406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tates or implies that</w:t>
            </w:r>
            <w:r w:rsidR="007D00CD" w:rsidRPr="00EC061F">
              <w:rPr>
                <w:position w:val="-4"/>
              </w:rPr>
              <w:object w:dxaOrig="700" w:dyaOrig="240" w14:anchorId="5ACFD4E8">
                <v:shape id="_x0000_i1131" type="#_x0000_t75" style="width:34.2pt;height:11.4pt" o:ole="">
                  <v:imagedata r:id="rId213" o:title=""/>
                </v:shape>
                <o:OLEObject Type="Embed" ProgID="Equation.DSMT4" ShapeID="_x0000_i1131" DrawAspect="Content" ObjectID="_1733929949" r:id="rId214"/>
              </w:object>
            </w:r>
            <w:r w:rsidR="007D00CD">
              <w:t>is isosceles.</w:t>
            </w:r>
          </w:p>
        </w:tc>
        <w:tc>
          <w:tcPr>
            <w:tcW w:w="1271" w:type="dxa"/>
            <w:shd w:val="clear" w:color="auto" w:fill="auto"/>
          </w:tcPr>
          <w:p w14:paraId="34F3EB3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553D1668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6D6EB99" w14:textId="77777777"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find the missing angles</w:t>
            </w:r>
            <w:r w:rsidRPr="00195D21">
              <w:rPr>
                <w:position w:val="-22"/>
              </w:rPr>
              <w:object w:dxaOrig="3100" w:dyaOrig="580" w14:anchorId="7227B380">
                <v:shape id="_x0000_i1132" type="#_x0000_t75" style="width:155.4pt;height:28.8pt" o:ole="">
                  <v:imagedata r:id="rId215" o:title=""/>
                </v:shape>
                <o:OLEObject Type="Embed" ProgID="Equation.DSMT4" ShapeID="_x0000_i1132" DrawAspect="Content" ObjectID="_1733929950" r:id="rId216"/>
              </w:object>
            </w:r>
          </w:p>
        </w:tc>
        <w:tc>
          <w:tcPr>
            <w:tcW w:w="1271" w:type="dxa"/>
            <w:shd w:val="clear" w:color="auto" w:fill="auto"/>
          </w:tcPr>
          <w:p w14:paraId="6E192213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14:paraId="44615578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3917604" w14:textId="77777777"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EC061F">
              <w:rPr>
                <w:position w:val="-6"/>
              </w:rPr>
              <w:object w:dxaOrig="2659" w:dyaOrig="260" w14:anchorId="781E32ED">
                <v:shape id="_x0000_i1133" type="#_x0000_t75" style="width:133.8pt;height:12.6pt" o:ole="">
                  <v:imagedata r:id="rId217" o:title=""/>
                </v:shape>
                <o:OLEObject Type="Embed" ProgID="Equation.DSMT4" ShapeID="_x0000_i1133" DrawAspect="Content" ObjectID="_1733929951" r:id="rId218"/>
              </w:object>
            </w:r>
            <w:r>
              <w:t>.      Accept awrt 56.8°</w:t>
            </w:r>
          </w:p>
        </w:tc>
        <w:tc>
          <w:tcPr>
            <w:tcW w:w="1271" w:type="dxa"/>
            <w:shd w:val="clear" w:color="auto" w:fill="auto"/>
          </w:tcPr>
          <w:p w14:paraId="1E692FF4" w14:textId="77777777"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254E7ABA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518AE6A" w14:textId="77777777"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EE7FFD5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7D00CD" w:rsidRPr="00AC0AB3" w14:paraId="63773A8F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EC6FE39" w14:textId="77777777" w:rsidR="007D00CD" w:rsidRDefault="007D00CD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313A394" w14:textId="77777777"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14:paraId="700E58F6" w14:textId="77777777" w:rsidR="006A2F3A" w:rsidRDefault="006A2F3A" w:rsidP="006A2F3A"/>
    <w:p w14:paraId="7177CD79" w14:textId="77777777" w:rsidR="007D00CD" w:rsidRDefault="007D00CD" w:rsidP="007D00CD">
      <w:pPr>
        <w:pStyle w:val="Text"/>
        <w:rPr>
          <w:b/>
        </w:rPr>
      </w:pPr>
      <w:r>
        <w:rPr>
          <w:b/>
        </w:rPr>
        <w:t>NOTES:  14b</w:t>
      </w:r>
    </w:p>
    <w:p w14:paraId="1C12A1C1" w14:textId="77777777" w:rsidR="007D00CD" w:rsidRPr="007D00CD" w:rsidRDefault="007D00CD" w:rsidP="007D00CD">
      <w:pPr>
        <w:ind w:right="-613"/>
        <w:rPr>
          <w:b/>
        </w:rPr>
      </w:pPr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 </w:t>
      </w:r>
      <w:r w:rsidRPr="00771BA3">
        <w:t>using their incorrect answer from</w:t>
      </w:r>
      <w:r>
        <w:t xml:space="preserve"> earlier in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</w:t>
      </w:r>
      <w:r w:rsidRPr="00B32494">
        <w:t>.</w:t>
      </w:r>
    </w:p>
    <w:p w14:paraId="11D43A44" w14:textId="77777777" w:rsidR="006A2F3A" w:rsidRDefault="006A2F3A" w:rsidP="006A2F3A">
      <w:r>
        <w:br w:type="page"/>
      </w:r>
    </w:p>
    <w:p w14:paraId="15CBEB51" w14:textId="77777777" w:rsidR="007D00CD" w:rsidRPr="00F63F93" w:rsidRDefault="007D00CD" w:rsidP="006A2F3A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14:paraId="4D2D8D19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4B0F4722" w14:textId="77777777" w:rsidR="007D00CD" w:rsidRPr="00EF0C3E" w:rsidRDefault="00C207D7" w:rsidP="007D00CD">
            <w:pPr>
              <w:pStyle w:val="Text"/>
              <w:ind w:left="75"/>
            </w:pPr>
            <w:r>
              <w:rPr>
                <w:lang w:eastAsia="en-GB"/>
              </w:rPr>
              <w:pict w14:anchorId="3994B100">
                <v:shape id="_x0000_s1133" type="#_x0000_t202" style="position:absolute;left:0;text-align:left;margin-left:-20.9pt;margin-top:-.35pt;width:35.4pt;height:23.5pt;z-index:251792384;mso-width-relative:margin;mso-height-relative:margin">
                  <v:textbox style="mso-next-textbox:#_x0000_s1133">
                    <w:txbxContent>
                      <w:p w14:paraId="03AC221C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hows or implies that if </w:t>
            </w:r>
            <w:r w:rsidR="007D00CD">
              <w:rPr>
                <w:i/>
              </w:rPr>
              <w:t>y</w:t>
            </w:r>
            <w:r w:rsidR="007D00CD">
              <w:t xml:space="preserve"> = 0, </w:t>
            </w:r>
            <w:r w:rsidR="007D00CD" w:rsidRPr="008B1665">
              <w:rPr>
                <w:i/>
              </w:rPr>
              <w:t>t</w:t>
            </w:r>
            <w:r w:rsidR="007D00CD">
              <w:t xml:space="preserve"> = 1</w:t>
            </w:r>
          </w:p>
        </w:tc>
        <w:tc>
          <w:tcPr>
            <w:tcW w:w="1271" w:type="dxa"/>
            <w:shd w:val="clear" w:color="auto" w:fill="auto"/>
          </w:tcPr>
          <w:p w14:paraId="2428D2D9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5BE89C57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678ACFBF" w14:textId="77777777" w:rsidR="007D00CD" w:rsidRPr="00EF0C3E" w:rsidRDefault="007D00CD" w:rsidP="008813D6">
            <w:pPr>
              <w:pStyle w:val="Text"/>
              <w:spacing w:after="0"/>
              <w:ind w:left="75"/>
            </w:pPr>
            <w:r>
              <w:t xml:space="preserve">Finds the coordinates of </w:t>
            </w:r>
            <w:r>
              <w:rPr>
                <w:i/>
              </w:rPr>
              <w:t>P</w:t>
            </w:r>
            <w:r>
              <w:t xml:space="preserve">. </w:t>
            </w:r>
            <w:r w:rsidRPr="008B1665">
              <w:rPr>
                <w:position w:val="-6"/>
              </w:rPr>
              <w:object w:dxaOrig="1160" w:dyaOrig="260" w14:anchorId="18570D11">
                <v:shape id="_x0000_i1134" type="#_x0000_t75" style="width:57.6pt;height:12pt" o:ole="">
                  <v:imagedata r:id="rId219" o:title=""/>
                </v:shape>
                <o:OLEObject Type="Embed" ProgID="Equation.DSMT4" ShapeID="_x0000_i1134" DrawAspect="Content" ObjectID="_1733929952" r:id="rId220"/>
              </w:object>
            </w:r>
            <w:r w:rsidR="008813D6">
              <w:t xml:space="preserve">            </w:t>
            </w:r>
            <w:r w:rsidRPr="00E8578D">
              <w:rPr>
                <w:position w:val="-12"/>
              </w:rPr>
              <w:object w:dxaOrig="700" w:dyaOrig="360" w14:anchorId="5E9D0444">
                <v:shape id="_x0000_i1135" type="#_x0000_t75" style="width:36pt;height:18.6pt" o:ole="">
                  <v:imagedata r:id="rId221" o:title=""/>
                </v:shape>
                <o:OLEObject Type="Embed" ProgID="Equation.DSMT4" ShapeID="_x0000_i1135" DrawAspect="Content" ObjectID="_1733929953" r:id="rId222"/>
              </w:object>
            </w:r>
          </w:p>
        </w:tc>
        <w:tc>
          <w:tcPr>
            <w:tcW w:w="1271" w:type="dxa"/>
            <w:shd w:val="clear" w:color="auto" w:fill="auto"/>
          </w:tcPr>
          <w:p w14:paraId="5350C028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14:paraId="11DC0835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05C29F55" w14:textId="77777777" w:rsidR="007D00CD" w:rsidRPr="00EF0C3E" w:rsidRDefault="007D00CD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16673EAC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D00CD" w:rsidRPr="00F628CD" w14:paraId="1BC8CB47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413383D0" w14:textId="77777777" w:rsidR="008813D6" w:rsidRDefault="00C207D7" w:rsidP="008813D6">
            <w:pPr>
              <w:pStyle w:val="Text"/>
              <w:spacing w:after="0"/>
              <w:ind w:left="75"/>
            </w:pPr>
            <w:r>
              <w:rPr>
                <w:lang w:eastAsia="en-GB"/>
              </w:rPr>
              <w:pict w14:anchorId="48B97C4B">
                <v:shape id="_x0000_s1134" type="#_x0000_t202" style="position:absolute;left:0;text-align:left;margin-left:-20.9pt;margin-top:.35pt;width:35.4pt;height:23.5pt;z-index:251793408;mso-position-horizontal-relative:text;mso-position-vertical-relative:text;mso-width-relative:margin;mso-height-relative:margin">
                  <v:textbox style="mso-next-textbox:#_x0000_s1134">
                    <w:txbxContent>
                      <w:p w14:paraId="47CF71BE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Attempts to find a cartesian equation of the curve. </w:t>
            </w:r>
          </w:p>
          <w:p w14:paraId="7054A2FE" w14:textId="77777777"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For example, </w:t>
            </w:r>
            <w:r w:rsidR="007D00CD" w:rsidRPr="00125214">
              <w:rPr>
                <w:i/>
              </w:rPr>
              <w:t>t</w:t>
            </w:r>
            <w:r w:rsidR="007D00CD">
              <w:t xml:space="preserve"> = </w:t>
            </w:r>
            <w:r w:rsidR="007D00CD" w:rsidRPr="00125214">
              <w:rPr>
                <w:i/>
              </w:rPr>
              <w:t>x</w:t>
            </w:r>
            <w:r w:rsidR="007D00CD">
              <w:t xml:space="preserve"> − 2 is substituted into</w:t>
            </w:r>
            <w:r w:rsidR="007D00CD" w:rsidRPr="00E8578D">
              <w:rPr>
                <w:position w:val="-22"/>
              </w:rPr>
              <w:object w:dxaOrig="840" w:dyaOrig="580" w14:anchorId="0EE2300D">
                <v:shape id="_x0000_i1136" type="#_x0000_t75" style="width:42.6pt;height:29.4pt" o:ole="">
                  <v:imagedata r:id="rId223" o:title=""/>
                </v:shape>
                <o:OLEObject Type="Embed" ProgID="Equation.DSMT4" ShapeID="_x0000_i1136" DrawAspect="Content" ObjectID="_1733929954" r:id="rId224"/>
              </w:object>
            </w:r>
          </w:p>
        </w:tc>
        <w:tc>
          <w:tcPr>
            <w:tcW w:w="1271" w:type="dxa"/>
            <w:shd w:val="clear" w:color="auto" w:fill="auto"/>
          </w:tcPr>
          <w:p w14:paraId="79FDE1B5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185D1674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012B1347" w14:textId="77777777" w:rsidR="008813D6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Correctly finds the cartesian equation of the curve</w:t>
            </w:r>
            <w:r w:rsidR="007D00CD" w:rsidRPr="00E8578D">
              <w:rPr>
                <w:position w:val="-22"/>
              </w:rPr>
              <w:object w:dxaOrig="859" w:dyaOrig="580" w14:anchorId="165A1E4B">
                <v:shape id="_x0000_i1137" type="#_x0000_t75" style="width:42.6pt;height:29.4pt" o:ole="">
                  <v:imagedata r:id="rId225" o:title=""/>
                </v:shape>
                <o:OLEObject Type="Embed" ProgID="Equation.DSMT4" ShapeID="_x0000_i1137" DrawAspect="Content" ObjectID="_1733929955" r:id="rId226"/>
              </w:object>
            </w:r>
          </w:p>
          <w:p w14:paraId="6C8F2BE9" w14:textId="77777777"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Accept any equivalent answer. For example,</w:t>
            </w:r>
            <w:r w:rsidR="007D00CD" w:rsidRPr="00E8578D">
              <w:rPr>
                <w:position w:val="-22"/>
              </w:rPr>
              <w:object w:dxaOrig="840" w:dyaOrig="580" w14:anchorId="1A48E63C">
                <v:shape id="_x0000_i1138" type="#_x0000_t75" style="width:41.4pt;height:29.4pt" o:ole="">
                  <v:imagedata r:id="rId227" o:title=""/>
                </v:shape>
                <o:OLEObject Type="Embed" ProgID="Equation.DSMT4" ShapeID="_x0000_i1138" DrawAspect="Content" ObjectID="_1733929956" r:id="rId228"/>
              </w:object>
            </w:r>
          </w:p>
        </w:tc>
        <w:tc>
          <w:tcPr>
            <w:tcW w:w="1271" w:type="dxa"/>
            <w:shd w:val="clear" w:color="auto" w:fill="auto"/>
          </w:tcPr>
          <w:p w14:paraId="4B946E6D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14:paraId="1CEFCE3D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46332539" w14:textId="77777777" w:rsidR="007D00CD" w:rsidRPr="00EF0C3E" w:rsidRDefault="007D00CD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327E7AE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D00CD" w:rsidRPr="00F628CD" w14:paraId="4650914B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36C7AD56" w14:textId="77777777" w:rsidR="007D00CD" w:rsidRDefault="00C207D7" w:rsidP="007D00CD">
            <w:pPr>
              <w:pStyle w:val="Text"/>
              <w:ind w:left="75"/>
            </w:pPr>
            <w:r>
              <w:rPr>
                <w:lang w:eastAsia="en-GB"/>
              </w:rPr>
              <w:pict w14:anchorId="79B54E1B">
                <v:shape id="_x0000_s1135" type="#_x0000_t202" style="position:absolute;left:0;text-align:left;margin-left:-20.9pt;margin-top:-.55pt;width:35.4pt;height:23.5pt;z-index:251794432;mso-position-horizontal-relative:text;mso-position-vertical-relative:text;mso-width-relative:margin;mso-height-relative:margin">
                  <v:textbox style="mso-next-textbox:#_x0000_s1135">
                    <w:txbxContent>
                      <w:p w14:paraId="7469DEC8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Finds</w:t>
            </w:r>
            <w:r w:rsidR="007D00CD" w:rsidRPr="00B95C2C">
              <w:rPr>
                <w:position w:val="-24"/>
              </w:rPr>
              <w:object w:dxaOrig="1400" w:dyaOrig="600" w14:anchorId="3B82587F">
                <v:shape id="_x0000_i1139" type="#_x0000_t75" style="width:70.2pt;height:30.6pt" o:ole="">
                  <v:imagedata r:id="rId229" o:title=""/>
                </v:shape>
                <o:OLEObject Type="Embed" ProgID="Equation.DSMT4" ShapeID="_x0000_i1139" DrawAspect="Content" ObjectID="_1733929957" r:id="rId230"/>
              </w:object>
            </w:r>
          </w:p>
        </w:tc>
        <w:tc>
          <w:tcPr>
            <w:tcW w:w="1271" w:type="dxa"/>
            <w:shd w:val="clear" w:color="auto" w:fill="auto"/>
          </w:tcPr>
          <w:p w14:paraId="25519868" w14:textId="77777777"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7DEC5D47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1BE2B6FA" w14:textId="77777777"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FF1B0A">
              <w:rPr>
                <w:i/>
              </w:rPr>
              <w:t>t</w:t>
            </w:r>
            <w:r w:rsidR="007D00CD">
              <w:t xml:space="preserve"> = −1 to find </w:t>
            </w:r>
            <w:r w:rsidR="007D00CD" w:rsidRPr="00FF1B0A">
              <w:rPr>
                <w:i/>
              </w:rPr>
              <w:t>x</w:t>
            </w:r>
            <w:r w:rsidR="007D00CD">
              <w:t xml:space="preserve"> = 1 </w:t>
            </w:r>
            <w:r>
              <w:t xml:space="preserve">   </w:t>
            </w:r>
            <w:r w:rsidR="007D00CD">
              <w:t>and</w:t>
            </w:r>
            <w:r>
              <w:t xml:space="preserve">    </w:t>
            </w:r>
            <w:r w:rsidR="007D00CD" w:rsidRPr="002E032F">
              <w:rPr>
                <w:position w:val="-34"/>
              </w:rPr>
              <w:object w:dxaOrig="1240" w:dyaOrig="700" w14:anchorId="1289CF30">
                <v:shape id="_x0000_i1140" type="#_x0000_t75" style="width:61.8pt;height:34.2pt" o:ole="">
                  <v:imagedata r:id="rId231" o:title=""/>
                </v:shape>
                <o:OLEObject Type="Embed" ProgID="Equation.DSMT4" ShapeID="_x0000_i1140" DrawAspect="Content" ObjectID="_1733929958" r:id="rId232"/>
              </w:object>
            </w:r>
          </w:p>
        </w:tc>
        <w:tc>
          <w:tcPr>
            <w:tcW w:w="1271" w:type="dxa"/>
            <w:shd w:val="clear" w:color="auto" w:fill="auto"/>
          </w:tcPr>
          <w:p w14:paraId="6392484B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155AC8B1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6FC36C8B" w14:textId="77777777" w:rsidR="007D00CD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Finds the gradient of the normal</w:t>
            </w:r>
            <w:r w:rsidR="007D00CD" w:rsidRPr="002E032F">
              <w:rPr>
                <w:position w:val="-22"/>
              </w:rPr>
              <w:object w:dxaOrig="880" w:dyaOrig="580" w14:anchorId="4BDE301D">
                <v:shape id="_x0000_i1141" type="#_x0000_t75" style="width:45pt;height:29.4pt" o:ole="">
                  <v:imagedata r:id="rId233" o:title=""/>
                </v:shape>
                <o:OLEObject Type="Embed" ProgID="Equation.DSMT4" ShapeID="_x0000_i1141" DrawAspect="Content" ObjectID="_1733929959" r:id="rId234"/>
              </w:object>
            </w:r>
          </w:p>
        </w:tc>
        <w:tc>
          <w:tcPr>
            <w:tcW w:w="1271" w:type="dxa"/>
            <w:shd w:val="clear" w:color="auto" w:fill="auto"/>
          </w:tcPr>
          <w:p w14:paraId="37280529" w14:textId="77777777"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052CB737" w14:textId="77777777" w:rsidTr="00C97728">
        <w:trPr>
          <w:jc w:val="center"/>
        </w:trPr>
        <w:tc>
          <w:tcPr>
            <w:tcW w:w="8902" w:type="dxa"/>
            <w:shd w:val="clear" w:color="auto" w:fill="auto"/>
          </w:tcPr>
          <w:p w14:paraId="56D1FD20" w14:textId="77777777"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 to find </w:t>
            </w:r>
            <w:r w:rsidR="007D00CD">
              <w:rPr>
                <w:i/>
              </w:rPr>
              <w:t xml:space="preserve">x </w:t>
            </w:r>
            <w:r w:rsidR="007D00CD">
              <w:t xml:space="preserve">= 1 and </w:t>
            </w:r>
            <w:r w:rsidR="007D00CD">
              <w:rPr>
                <w:i/>
              </w:rPr>
              <w:t>y</w:t>
            </w:r>
            <w:r w:rsidR="007D00CD"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14:paraId="50E891C3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14:paraId="15878317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F7D7680" w14:textId="77777777"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Makes an attempt to find the equation of the normal. For example,</w:t>
            </w:r>
            <w:r w:rsidR="007D00CD" w:rsidRPr="002E032F">
              <w:rPr>
                <w:position w:val="-22"/>
              </w:rPr>
              <w:object w:dxaOrig="1600" w:dyaOrig="580" w14:anchorId="25E8B3E9">
                <v:shape id="_x0000_i1142" type="#_x0000_t75" style="width:79.8pt;height:29.4pt" o:ole="">
                  <v:imagedata r:id="rId235" o:title=""/>
                </v:shape>
                <o:OLEObject Type="Embed" ProgID="Equation.DSMT4" ShapeID="_x0000_i1142" DrawAspect="Content" ObjectID="_1733929960" r:id="rId236"/>
              </w:object>
            </w:r>
            <w:r w:rsidR="007D00CD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2B37C4D9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14:paraId="722C4EC8" w14:textId="77777777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ABCBD0F" w14:textId="77777777"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States fully correct answer</w:t>
            </w:r>
            <w:r w:rsidR="007D00CD" w:rsidRPr="00EC3B86">
              <w:rPr>
                <w:position w:val="-10"/>
              </w:rPr>
              <w:object w:dxaOrig="1240" w:dyaOrig="300" w14:anchorId="6B4AB048">
                <v:shape id="_x0000_i1143" type="#_x0000_t75" style="width:62.4pt;height:14.4pt" o:ole="">
                  <v:imagedata r:id="rId237" o:title=""/>
                </v:shape>
                <o:OLEObject Type="Embed" ProgID="Equation.DSMT4" ShapeID="_x0000_i1143" DrawAspect="Content" ObjectID="_1733929961" r:id="rId238"/>
              </w:object>
            </w:r>
          </w:p>
        </w:tc>
        <w:tc>
          <w:tcPr>
            <w:tcW w:w="1271" w:type="dxa"/>
            <w:shd w:val="clear" w:color="auto" w:fill="auto"/>
          </w:tcPr>
          <w:p w14:paraId="05ADA8AB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14:paraId="2FBEDACA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D7445F" w14:textId="77777777" w:rsidR="007D00CD" w:rsidRPr="00EF0C3E" w:rsidRDefault="007D00CD" w:rsidP="007D00CD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6566B1C6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7D00CD" w:rsidRPr="00AC0AB3" w14:paraId="2ED5C725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7DC3366" w14:textId="77777777" w:rsidR="007D00CD" w:rsidRPr="00EF0C3E" w:rsidRDefault="00C207D7" w:rsidP="008813D6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 w14:anchorId="2B59B4AA">
                <v:shape id="_x0000_s1137" type="#_x0000_t202" style="position:absolute;left:0;text-align:left;margin-left:-20.9pt;margin-top:.1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14:paraId="0838625E" w14:textId="77777777"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d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ubstitutes</w:t>
            </w:r>
            <w:r w:rsidR="007D00CD" w:rsidRPr="00EC3B86">
              <w:rPr>
                <w:position w:val="-6"/>
              </w:rPr>
              <w:object w:dxaOrig="780" w:dyaOrig="260" w14:anchorId="2B74B700">
                <v:shape id="_x0000_i1144" type="#_x0000_t75" style="width:39pt;height:12.6pt" o:ole="">
                  <v:imagedata r:id="rId239" o:title=""/>
                </v:shape>
                <o:OLEObject Type="Embed" ProgID="Equation.DSMT4" ShapeID="_x0000_i1144" DrawAspect="Content" ObjectID="_1733929962" r:id="rId240"/>
              </w:object>
            </w:r>
            <w:r w:rsidR="007D00CD">
              <w:t>and</w:t>
            </w:r>
            <w:r w:rsidR="007D00CD" w:rsidRPr="002E032F">
              <w:rPr>
                <w:position w:val="-22"/>
              </w:rPr>
              <w:object w:dxaOrig="840" w:dyaOrig="580" w14:anchorId="379D3B4A">
                <v:shape id="_x0000_i1145" type="#_x0000_t75" style="width:42.6pt;height:29.4pt" o:ole="">
                  <v:imagedata r:id="rId241" o:title=""/>
                </v:shape>
                <o:OLEObject Type="Embed" ProgID="Equation.DSMT4" ShapeID="_x0000_i1145" DrawAspect="Content" ObjectID="_1733929963" r:id="rId242"/>
              </w:object>
            </w:r>
            <w:r w:rsidR="007D00CD">
              <w:t>into</w:t>
            </w:r>
            <w:r w:rsidR="007D00CD" w:rsidRPr="00EC3B86">
              <w:rPr>
                <w:position w:val="-10"/>
              </w:rPr>
              <w:object w:dxaOrig="1240" w:dyaOrig="300" w14:anchorId="25F859E1">
                <v:shape id="_x0000_i1146" type="#_x0000_t75" style="width:62.4pt;height:14.4pt" o:ole="">
                  <v:imagedata r:id="rId243" o:title=""/>
                </v:shape>
                <o:OLEObject Type="Embed" ProgID="Equation.DSMT4" ShapeID="_x0000_i1146" DrawAspect="Content" ObjectID="_1733929964" r:id="rId244"/>
              </w:object>
            </w:r>
            <w:r w:rsidR="007D00CD">
              <w:t xml:space="preserve">obtaining </w:t>
            </w:r>
            <w:r w:rsidR="007D00CD" w:rsidRPr="002E032F">
              <w:rPr>
                <w:position w:val="-26"/>
              </w:rPr>
              <w:object w:dxaOrig="2060" w:dyaOrig="639" w14:anchorId="439CD7F7">
                <v:shape id="_x0000_i1147" type="#_x0000_t75" style="width:103.8pt;height:31.8pt" o:ole="">
                  <v:imagedata r:id="rId245" o:title=""/>
                </v:shape>
                <o:OLEObject Type="Embed" ProgID="Equation.DSMT4" ShapeID="_x0000_i1147" DrawAspect="Content" ObjectID="_1733929965" r:id="rId246"/>
              </w:object>
            </w:r>
          </w:p>
        </w:tc>
        <w:tc>
          <w:tcPr>
            <w:tcW w:w="1271" w:type="dxa"/>
            <w:shd w:val="clear" w:color="auto" w:fill="auto"/>
          </w:tcPr>
          <w:p w14:paraId="65ACBCD9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14:paraId="4EBAFE0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45A903" w14:textId="77777777"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Manipulates and simplifies this equation to obtain</w:t>
            </w:r>
            <w:r w:rsidR="007D00CD" w:rsidRPr="00746B10">
              <w:rPr>
                <w:position w:val="-6"/>
              </w:rPr>
              <w:object w:dxaOrig="1420" w:dyaOrig="320" w14:anchorId="731606A7">
                <v:shape id="_x0000_i1148" type="#_x0000_t75" style="width:70.2pt;height:16.2pt" o:ole="">
                  <v:imagedata r:id="rId247" o:title=""/>
                </v:shape>
                <o:OLEObject Type="Embed" ProgID="Equation.DSMT4" ShapeID="_x0000_i1148" DrawAspect="Content" ObjectID="_1733929966" r:id="rId248"/>
              </w:object>
            </w:r>
          </w:p>
        </w:tc>
        <w:tc>
          <w:tcPr>
            <w:tcW w:w="1271" w:type="dxa"/>
            <w:shd w:val="clear" w:color="auto" w:fill="auto"/>
          </w:tcPr>
          <w:p w14:paraId="3D71B860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14:paraId="4785ADE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6AF8956" w14:textId="77777777"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 xml:space="preserve">Factorises and solves to find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 or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1</w:t>
            </w:r>
          </w:p>
        </w:tc>
        <w:tc>
          <w:tcPr>
            <w:tcW w:w="1271" w:type="dxa"/>
            <w:shd w:val="clear" w:color="auto" w:fill="auto"/>
          </w:tcPr>
          <w:p w14:paraId="473496B0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14:paraId="4D08EFCC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E6CB009" w14:textId="77777777"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1 to find </w:t>
            </w:r>
            <w:r w:rsidR="007D00CD">
              <w:rPr>
                <w:i/>
              </w:rPr>
              <w:t>x</w:t>
            </w:r>
            <w:r w:rsidR="007D00CD">
              <w:t xml:space="preserve"> = −9 and </w:t>
            </w:r>
            <w:r w:rsidR="007D00CD" w:rsidRPr="002E032F">
              <w:rPr>
                <w:position w:val="-22"/>
              </w:rPr>
              <w:object w:dxaOrig="560" w:dyaOrig="580" w14:anchorId="2F0A3266">
                <v:shape id="_x0000_i1149" type="#_x0000_t75" style="width:28.2pt;height:29.4pt" o:ole="">
                  <v:imagedata r:id="rId249" o:title=""/>
                </v:shape>
                <o:OLEObject Type="Embed" ProgID="Equation.DSMT4" ShapeID="_x0000_i1149" DrawAspect="Content" ObjectID="_1733929967" r:id="rId250"/>
              </w:object>
            </w:r>
            <w:r w:rsidR="007D00CD">
              <w:t>, i.e.</w:t>
            </w:r>
            <w:r w:rsidR="007D00CD" w:rsidRPr="002E032F">
              <w:rPr>
                <w:position w:val="-26"/>
              </w:rPr>
              <w:object w:dxaOrig="740" w:dyaOrig="639" w14:anchorId="353C451A">
                <v:shape id="_x0000_i1150" type="#_x0000_t75" style="width:36.6pt;height:31.8pt" o:ole="">
                  <v:imagedata r:id="rId251" o:title=""/>
                </v:shape>
                <o:OLEObject Type="Embed" ProgID="Equation.DSMT4" ShapeID="_x0000_i1150" DrawAspect="Content" ObjectID="_1733929968" r:id="rId252"/>
              </w:object>
            </w:r>
          </w:p>
        </w:tc>
        <w:tc>
          <w:tcPr>
            <w:tcW w:w="1271" w:type="dxa"/>
            <w:shd w:val="clear" w:color="auto" w:fill="auto"/>
          </w:tcPr>
          <w:p w14:paraId="5AAA298D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7D00CD" w:rsidRPr="00AC0AB3" w14:paraId="682FE691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AE43C53" w14:textId="77777777"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0EB267A" w14:textId="77777777"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7D00CD" w:rsidRPr="00AC0AB3" w14:paraId="0A5FDA73" w14:textId="77777777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0AD3720" w14:textId="77777777" w:rsidR="007D00CD" w:rsidRDefault="007D00CD" w:rsidP="008813D6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</w:t>
            </w:r>
            <w:r w:rsidR="008813D6"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028700F" w14:textId="77777777"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14:paraId="1A4C2FF1" w14:textId="77777777" w:rsidR="00F63F93" w:rsidRDefault="007D00CD" w:rsidP="007D00CD">
      <w:pPr>
        <w:pStyle w:val="Text"/>
      </w:pPr>
      <w:r>
        <w:rPr>
          <w:b/>
        </w:rPr>
        <w:t xml:space="preserve">NOTES:   15c    </w:t>
      </w:r>
      <w:r>
        <w:t xml:space="preserve">Award ft marks for correct answer using incorrect values from </w:t>
      </w:r>
      <w:r w:rsidRPr="00FF1B0A">
        <w:t>part</w:t>
      </w:r>
      <w:r w:rsidRPr="00F70825">
        <w:rPr>
          <w:b/>
        </w:rPr>
        <w:t xml:space="preserve"> </w:t>
      </w:r>
      <w:r>
        <w:rPr>
          <w:b/>
        </w:rPr>
        <w:t>b</w:t>
      </w:r>
      <w:r>
        <w:t>.</w:t>
      </w:r>
    </w:p>
    <w:p w14:paraId="77D7F2EF" w14:textId="77777777" w:rsidR="008813D6" w:rsidRPr="007D00CD" w:rsidRDefault="008813D6" w:rsidP="007D00CD">
      <w:pPr>
        <w:pStyle w:val="Text"/>
        <w:rPr>
          <w:b/>
        </w:rPr>
      </w:pPr>
    </w:p>
    <w:p w14:paraId="328FB87B" w14:textId="77777777" w:rsidR="001C74BF" w:rsidRPr="008813D6" w:rsidRDefault="00F63F93" w:rsidP="008813D6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8813D6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007F1A"/>
    <w:rsid w:val="00157C74"/>
    <w:rsid w:val="00185DEC"/>
    <w:rsid w:val="001C74BF"/>
    <w:rsid w:val="001D7B9B"/>
    <w:rsid w:val="00256EC7"/>
    <w:rsid w:val="00383773"/>
    <w:rsid w:val="003B3FC3"/>
    <w:rsid w:val="00480344"/>
    <w:rsid w:val="004D072E"/>
    <w:rsid w:val="00584810"/>
    <w:rsid w:val="005F6178"/>
    <w:rsid w:val="006369F1"/>
    <w:rsid w:val="00636A91"/>
    <w:rsid w:val="006A2F3A"/>
    <w:rsid w:val="00751EAC"/>
    <w:rsid w:val="007D00CD"/>
    <w:rsid w:val="008813D6"/>
    <w:rsid w:val="00973FB5"/>
    <w:rsid w:val="009836A4"/>
    <w:rsid w:val="00B00C51"/>
    <w:rsid w:val="00B1374E"/>
    <w:rsid w:val="00BB6549"/>
    <w:rsid w:val="00BE5AA7"/>
    <w:rsid w:val="00C207D7"/>
    <w:rsid w:val="00C31791"/>
    <w:rsid w:val="00C811B5"/>
    <w:rsid w:val="00C81CE0"/>
    <w:rsid w:val="00C81D2F"/>
    <w:rsid w:val="00C954F4"/>
    <w:rsid w:val="00C97728"/>
    <w:rsid w:val="00CE6A94"/>
    <w:rsid w:val="00D52C3C"/>
    <w:rsid w:val="00D55663"/>
    <w:rsid w:val="00E1244C"/>
    <w:rsid w:val="00F5469F"/>
    <w:rsid w:val="00F63F93"/>
    <w:rsid w:val="00F7341D"/>
    <w:rsid w:val="00FB0E10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  <o:rules v:ext="edit">
        <o:r id="V:Rule1" type="connector" idref="#_x0000_s1112"/>
      </o:rules>
    </o:shapelayout>
  </w:shapeDefaults>
  <w:decimalSymbol w:val="."/>
  <w:listSeparator w:val=","/>
  <w14:docId w14:val="47876007"/>
  <w15:docId w15:val="{6ADC25AD-B7DE-4E40-B706-A86845746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0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0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e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8.wmf"/><Relationship Id="rId6" Type="http://schemas.openxmlformats.org/officeDocument/2006/relationships/image" Target="media/image2.emf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6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e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png"/><Relationship Id="rId185" Type="http://schemas.openxmlformats.org/officeDocument/2006/relationships/image" Target="media/image92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2.e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e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theme" Target="theme/theme1.xml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e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e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2.wmf"/><Relationship Id="rId30" Type="http://schemas.openxmlformats.org/officeDocument/2006/relationships/image" Target="media/image14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e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emf"/><Relationship Id="rId169" Type="http://schemas.openxmlformats.org/officeDocument/2006/relationships/image" Target="media/image84.wmf"/><Relationship Id="rId4" Type="http://schemas.openxmlformats.org/officeDocument/2006/relationships/image" Target="media/image1.emf"/><Relationship Id="rId180" Type="http://schemas.openxmlformats.org/officeDocument/2006/relationships/oleObject" Target="embeddings/oleObject8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0</Pages>
  <Words>1702</Words>
  <Characters>970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7</cp:revision>
  <dcterms:created xsi:type="dcterms:W3CDTF">2018-12-30T16:58:00Z</dcterms:created>
  <dcterms:modified xsi:type="dcterms:W3CDTF">2022-12-30T18:22:00Z</dcterms:modified>
</cp:coreProperties>
</file>